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5" r:id="rId2"/>
    <p:sldId id="286" r:id="rId3"/>
    <p:sldId id="295" r:id="rId4"/>
    <p:sldId id="292" r:id="rId5"/>
    <p:sldId id="289" r:id="rId6"/>
    <p:sldId id="259" r:id="rId7"/>
    <p:sldId id="258" r:id="rId8"/>
    <p:sldId id="293" r:id="rId9"/>
    <p:sldId id="294" r:id="rId10"/>
    <p:sldId id="290" r:id="rId11"/>
    <p:sldId id="288" r:id="rId12"/>
    <p:sldId id="291" r:id="rId13"/>
    <p:sldId id="256" r:id="rId14"/>
    <p:sldId id="257" r:id="rId15"/>
    <p:sldId id="261" r:id="rId16"/>
    <p:sldId id="265" r:id="rId17"/>
    <p:sldId id="267" r:id="rId18"/>
    <p:sldId id="268" r:id="rId19"/>
    <p:sldId id="275" r:id="rId20"/>
    <p:sldId id="277" r:id="rId21"/>
    <p:sldId id="262" r:id="rId22"/>
    <p:sldId id="264" r:id="rId23"/>
    <p:sldId id="266" r:id="rId24"/>
    <p:sldId id="274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132FC65-5CD5-4D48-ABAB-C8384460C464}" v="76" dt="2021-03-21T13:52:01.95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2" autoAdjust="0"/>
    <p:restoredTop sz="88345" autoAdjust="0"/>
  </p:normalViewPr>
  <p:slideViewPr>
    <p:cSldViewPr snapToGrid="0">
      <p:cViewPr varScale="1">
        <p:scale>
          <a:sx n="84" d="100"/>
          <a:sy n="84" d="100"/>
        </p:scale>
        <p:origin x="397" y="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95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Yujie" userId="febaa9af7429b4b5" providerId="LiveId" clId="{7132FC65-5CD5-4D48-ABAB-C8384460C464}"/>
    <pc:docChg chg="undo custSel addSld delSld modSld sldOrd">
      <pc:chgData name="Wang Yujie" userId="febaa9af7429b4b5" providerId="LiveId" clId="{7132FC65-5CD5-4D48-ABAB-C8384460C464}" dt="2021-03-23T16:14:22.405" v="1295" actId="20577"/>
      <pc:docMkLst>
        <pc:docMk/>
      </pc:docMkLst>
      <pc:sldChg chg="addSp delSp modSp add del mod ord">
        <pc:chgData name="Wang Yujie" userId="febaa9af7429b4b5" providerId="LiveId" clId="{7132FC65-5CD5-4D48-ABAB-C8384460C464}" dt="2021-03-21T13:51:39.840" v="1285" actId="14100"/>
        <pc:sldMkLst>
          <pc:docMk/>
          <pc:sldMk cId="33852662" sldId="258"/>
        </pc:sldMkLst>
        <pc:spChg chg="del mod">
          <ac:chgData name="Wang Yujie" userId="febaa9af7429b4b5" providerId="LiveId" clId="{7132FC65-5CD5-4D48-ABAB-C8384460C464}" dt="2021-03-21T06:23:13.397" v="513"/>
          <ac:spMkLst>
            <pc:docMk/>
            <pc:sldMk cId="33852662" sldId="258"/>
            <ac:spMk id="2" creationId="{45EDF99F-5021-9D44-8A08-DB9E2A548271}"/>
          </ac:spMkLst>
        </pc:spChg>
        <pc:spChg chg="mod">
          <ac:chgData name="Wang Yujie" userId="febaa9af7429b4b5" providerId="LiveId" clId="{7132FC65-5CD5-4D48-ABAB-C8384460C464}" dt="2021-03-21T12:04:47.419" v="937" actId="113"/>
          <ac:spMkLst>
            <pc:docMk/>
            <pc:sldMk cId="33852662" sldId="258"/>
            <ac:spMk id="4" creationId="{10F1F9E5-EEBB-EF47-861C-1EEFC4A199BA}"/>
          </ac:spMkLst>
        </pc:spChg>
        <pc:spChg chg="add mod">
          <ac:chgData name="Wang Yujie" userId="febaa9af7429b4b5" providerId="LiveId" clId="{7132FC65-5CD5-4D48-ABAB-C8384460C464}" dt="2021-03-21T13:51:23.138" v="1280" actId="14100"/>
          <ac:spMkLst>
            <pc:docMk/>
            <pc:sldMk cId="33852662" sldId="258"/>
            <ac:spMk id="11" creationId="{A25EF91F-3E8C-4649-AA72-D33C6B18DBB4}"/>
          </ac:spMkLst>
        </pc:spChg>
        <pc:spChg chg="add mod">
          <ac:chgData name="Wang Yujie" userId="febaa9af7429b4b5" providerId="LiveId" clId="{7132FC65-5CD5-4D48-ABAB-C8384460C464}" dt="2021-03-21T13:51:39.840" v="1285" actId="14100"/>
          <ac:spMkLst>
            <pc:docMk/>
            <pc:sldMk cId="33852662" sldId="258"/>
            <ac:spMk id="12" creationId="{F751930A-E428-469A-B9E2-530F903DEF33}"/>
          </ac:spMkLst>
        </pc:spChg>
        <pc:picChg chg="del">
          <ac:chgData name="Wang Yujie" userId="febaa9af7429b4b5" providerId="LiveId" clId="{7132FC65-5CD5-4D48-ABAB-C8384460C464}" dt="2021-03-21T06:22:11.942" v="488" actId="21"/>
          <ac:picMkLst>
            <pc:docMk/>
            <pc:sldMk cId="33852662" sldId="258"/>
            <ac:picMk id="3" creationId="{818FD6F3-1869-3F44-8C86-DD103EAFD02F}"/>
          </ac:picMkLst>
        </pc:picChg>
      </pc:sldChg>
      <pc:sldChg chg="addSp modSp add mod ord">
        <pc:chgData name="Wang Yujie" userId="febaa9af7429b4b5" providerId="LiveId" clId="{7132FC65-5CD5-4D48-ABAB-C8384460C464}" dt="2021-03-21T13:51:58.025" v="1290" actId="14100"/>
        <pc:sldMkLst>
          <pc:docMk/>
          <pc:sldMk cId="2094359889" sldId="259"/>
        </pc:sldMkLst>
        <pc:spChg chg="mod">
          <ac:chgData name="Wang Yujie" userId="febaa9af7429b4b5" providerId="LiveId" clId="{7132FC65-5CD5-4D48-ABAB-C8384460C464}" dt="2021-03-21T12:05:17.663" v="984" actId="1035"/>
          <ac:spMkLst>
            <pc:docMk/>
            <pc:sldMk cId="2094359889" sldId="259"/>
            <ac:spMk id="2" creationId="{8352DBE3-0DE9-0C4A-B53C-CFD1B32711E4}"/>
          </ac:spMkLst>
        </pc:spChg>
        <pc:spChg chg="mod">
          <ac:chgData name="Wang Yujie" userId="febaa9af7429b4b5" providerId="LiveId" clId="{7132FC65-5CD5-4D48-ABAB-C8384460C464}" dt="2021-03-21T12:05:17.663" v="984" actId="1035"/>
          <ac:spMkLst>
            <pc:docMk/>
            <pc:sldMk cId="2094359889" sldId="259"/>
            <ac:spMk id="6" creationId="{08B2CE1C-E33E-EC44-9FF1-41E9463E0424}"/>
          </ac:spMkLst>
        </pc:spChg>
        <pc:spChg chg="add mod">
          <ac:chgData name="Wang Yujie" userId="febaa9af7429b4b5" providerId="LiveId" clId="{7132FC65-5CD5-4D48-ABAB-C8384460C464}" dt="2021-03-21T13:51:12.669" v="1276" actId="14100"/>
          <ac:spMkLst>
            <pc:docMk/>
            <pc:sldMk cId="2094359889" sldId="259"/>
            <ac:spMk id="11" creationId="{7EEB5EDC-B71F-428B-A1BF-78680E60EAB5}"/>
          </ac:spMkLst>
        </pc:spChg>
        <pc:spChg chg="add mod">
          <ac:chgData name="Wang Yujie" userId="febaa9af7429b4b5" providerId="LiveId" clId="{7132FC65-5CD5-4D48-ABAB-C8384460C464}" dt="2021-03-21T13:51:58.025" v="1290" actId="14100"/>
          <ac:spMkLst>
            <pc:docMk/>
            <pc:sldMk cId="2094359889" sldId="259"/>
            <ac:spMk id="14" creationId="{728B0A68-F441-467A-B41D-E9CEFEAB7F17}"/>
          </ac:spMkLst>
        </pc:spChg>
        <pc:picChg chg="mod">
          <ac:chgData name="Wang Yujie" userId="febaa9af7429b4b5" providerId="LiveId" clId="{7132FC65-5CD5-4D48-ABAB-C8384460C464}" dt="2021-03-21T12:05:17.663" v="984" actId="1035"/>
          <ac:picMkLst>
            <pc:docMk/>
            <pc:sldMk cId="2094359889" sldId="259"/>
            <ac:picMk id="3" creationId="{E5F2B7AA-A3D6-474C-A9C5-E3D85B5F7E06}"/>
          </ac:picMkLst>
        </pc:picChg>
        <pc:cxnChg chg="mod">
          <ac:chgData name="Wang Yujie" userId="febaa9af7429b4b5" providerId="LiveId" clId="{7132FC65-5CD5-4D48-ABAB-C8384460C464}" dt="2021-03-21T12:05:17.663" v="984" actId="1035"/>
          <ac:cxnSpMkLst>
            <pc:docMk/>
            <pc:sldMk cId="2094359889" sldId="259"/>
            <ac:cxnSpMk id="5" creationId="{5A2A9571-7A2D-F545-9632-6B011C89FF7D}"/>
          </ac:cxnSpMkLst>
        </pc:cxnChg>
        <pc:cxnChg chg="mod">
          <ac:chgData name="Wang Yujie" userId="febaa9af7429b4b5" providerId="LiveId" clId="{7132FC65-5CD5-4D48-ABAB-C8384460C464}" dt="2021-03-21T12:05:17.663" v="984" actId="1035"/>
          <ac:cxnSpMkLst>
            <pc:docMk/>
            <pc:sldMk cId="2094359889" sldId="259"/>
            <ac:cxnSpMk id="8" creationId="{61212061-0D00-464F-AB80-FC987AF5516F}"/>
          </ac:cxnSpMkLst>
        </pc:cxnChg>
      </pc:sldChg>
      <pc:sldChg chg="addSp delSp modSp add del mod">
        <pc:chgData name="Wang Yujie" userId="febaa9af7429b4b5" providerId="LiveId" clId="{7132FC65-5CD5-4D48-ABAB-C8384460C464}" dt="2021-03-21T13:50:58.949" v="1274" actId="47"/>
        <pc:sldMkLst>
          <pc:docMk/>
          <pc:sldMk cId="0" sldId="278"/>
        </pc:sldMkLst>
        <pc:spChg chg="del mod">
          <ac:chgData name="Wang Yujie" userId="febaa9af7429b4b5" providerId="LiveId" clId="{7132FC65-5CD5-4D48-ABAB-C8384460C464}" dt="2021-03-21T06:21:11.564" v="472" actId="478"/>
          <ac:spMkLst>
            <pc:docMk/>
            <pc:sldMk cId="0" sldId="278"/>
            <ac:spMk id="2" creationId="{00000000-0000-0000-0000-000000000000}"/>
          </ac:spMkLst>
        </pc:spChg>
        <pc:spChg chg="mod">
          <ac:chgData name="Wang Yujie" userId="febaa9af7429b4b5" providerId="LiveId" clId="{7132FC65-5CD5-4D48-ABAB-C8384460C464}" dt="2021-03-21T11:58:12.482" v="921" actId="27636"/>
          <ac:spMkLst>
            <pc:docMk/>
            <pc:sldMk cId="0" sldId="278"/>
            <ac:spMk id="3" creationId="{00000000-0000-0000-0000-000000000000}"/>
          </ac:spMkLst>
        </pc:spChg>
        <pc:picChg chg="add del mod">
          <ac:chgData name="Wang Yujie" userId="febaa9af7429b4b5" providerId="LiveId" clId="{7132FC65-5CD5-4D48-ABAB-C8384460C464}" dt="2021-03-21T13:41:13.747" v="1128" actId="478"/>
          <ac:picMkLst>
            <pc:docMk/>
            <pc:sldMk cId="0" sldId="278"/>
            <ac:picMk id="4" creationId="{4294FB3D-F609-4AA1-B879-6DCD231059F9}"/>
          </ac:picMkLst>
        </pc:picChg>
        <pc:picChg chg="add del mod">
          <ac:chgData name="Wang Yujie" userId="febaa9af7429b4b5" providerId="LiveId" clId="{7132FC65-5CD5-4D48-ABAB-C8384460C464}" dt="2021-03-21T13:41:14.411" v="1129" actId="478"/>
          <ac:picMkLst>
            <pc:docMk/>
            <pc:sldMk cId="0" sldId="278"/>
            <ac:picMk id="6" creationId="{67EE2115-F1C1-4DE1-BC58-088334046510}"/>
          </ac:picMkLst>
        </pc:picChg>
        <pc:picChg chg="add del mod">
          <ac:chgData name="Wang Yujie" userId="febaa9af7429b4b5" providerId="LiveId" clId="{7132FC65-5CD5-4D48-ABAB-C8384460C464}" dt="2021-03-21T13:40:53.083" v="1126"/>
          <ac:picMkLst>
            <pc:docMk/>
            <pc:sldMk cId="0" sldId="278"/>
            <ac:picMk id="8" creationId="{F94A7E39-9913-47AF-875C-EB0192514EC9}"/>
          </ac:picMkLst>
        </pc:picChg>
      </pc:sldChg>
      <pc:sldChg chg="delSp modSp add del mod">
        <pc:chgData name="Wang Yujie" userId="febaa9af7429b4b5" providerId="LiveId" clId="{7132FC65-5CD5-4D48-ABAB-C8384460C464}" dt="2021-03-21T06:23:09.484" v="510" actId="47"/>
        <pc:sldMkLst>
          <pc:docMk/>
          <pc:sldMk cId="520645372" sldId="279"/>
        </pc:sldMkLst>
        <pc:spChg chg="mod">
          <ac:chgData name="Wang Yujie" userId="febaa9af7429b4b5" providerId="LiveId" clId="{7132FC65-5CD5-4D48-ABAB-C8384460C464}" dt="2021-03-21T06:22:55.579" v="502" actId="1076"/>
          <ac:spMkLst>
            <pc:docMk/>
            <pc:sldMk cId="520645372" sldId="279"/>
            <ac:spMk id="2" creationId="{3D8FC16C-3D49-1843-B01F-57BA7A41B72D}"/>
          </ac:spMkLst>
        </pc:spChg>
        <pc:picChg chg="del">
          <ac:chgData name="Wang Yujie" userId="febaa9af7429b4b5" providerId="LiveId" clId="{7132FC65-5CD5-4D48-ABAB-C8384460C464}" dt="2021-03-21T06:21:44.509" v="483" actId="21"/>
          <ac:picMkLst>
            <pc:docMk/>
            <pc:sldMk cId="520645372" sldId="279"/>
            <ac:picMk id="6" creationId="{6C3EFB54-DC3A-3B4A-98C4-161120202016}"/>
          </ac:picMkLst>
        </pc:picChg>
      </pc:sldChg>
      <pc:sldChg chg="modSp add del mod ord">
        <pc:chgData name="Wang Yujie" userId="febaa9af7429b4b5" providerId="LiveId" clId="{7132FC65-5CD5-4D48-ABAB-C8384460C464}" dt="2021-03-21T06:25:13.005" v="555" actId="47"/>
        <pc:sldMkLst>
          <pc:docMk/>
          <pc:sldMk cId="0" sldId="280"/>
        </pc:sldMkLst>
        <pc:spChg chg="mod">
          <ac:chgData name="Wang Yujie" userId="febaa9af7429b4b5" providerId="LiveId" clId="{7132FC65-5CD5-4D48-ABAB-C8384460C464}" dt="2021-03-21T06:19:46.038" v="411" actId="20577"/>
          <ac:spMkLst>
            <pc:docMk/>
            <pc:sldMk cId="0" sldId="280"/>
            <ac:spMk id="3" creationId="{00000000-0000-0000-0000-000000000000}"/>
          </ac:spMkLst>
        </pc:spChg>
      </pc:sldChg>
      <pc:sldChg chg="modSp add del mod">
        <pc:chgData name="Wang Yujie" userId="febaa9af7429b4b5" providerId="LiveId" clId="{7132FC65-5CD5-4D48-ABAB-C8384460C464}" dt="2021-03-21T06:31:20.677" v="850" actId="47"/>
        <pc:sldMkLst>
          <pc:docMk/>
          <pc:sldMk cId="857642487" sldId="281"/>
        </pc:sldMkLst>
        <pc:spChg chg="mod">
          <ac:chgData name="Wang Yujie" userId="febaa9af7429b4b5" providerId="LiveId" clId="{7132FC65-5CD5-4D48-ABAB-C8384460C464}" dt="2021-03-21T06:28:52.779" v="803" actId="108"/>
          <ac:spMkLst>
            <pc:docMk/>
            <pc:sldMk cId="857642487" sldId="281"/>
            <ac:spMk id="4" creationId="{46F8CC27-84C6-4BBA-8D3E-C02D7CBF3C8A}"/>
          </ac:spMkLst>
        </pc:spChg>
      </pc:sldChg>
      <pc:sldChg chg="add del ord">
        <pc:chgData name="Wang Yujie" userId="febaa9af7429b4b5" providerId="LiveId" clId="{7132FC65-5CD5-4D48-ABAB-C8384460C464}" dt="2021-03-21T06:25:16.904" v="556" actId="47"/>
        <pc:sldMkLst>
          <pc:docMk/>
          <pc:sldMk cId="4277624562" sldId="282"/>
        </pc:sldMkLst>
      </pc:sldChg>
      <pc:sldChg chg="new del">
        <pc:chgData name="Wang Yujie" userId="febaa9af7429b4b5" providerId="LiveId" clId="{7132FC65-5CD5-4D48-ABAB-C8384460C464}" dt="2021-03-21T06:12:25.659" v="30" actId="47"/>
        <pc:sldMkLst>
          <pc:docMk/>
          <pc:sldMk cId="4119213286" sldId="283"/>
        </pc:sldMkLst>
      </pc:sldChg>
      <pc:sldChg chg="new del">
        <pc:chgData name="Wang Yujie" userId="febaa9af7429b4b5" providerId="LiveId" clId="{7132FC65-5CD5-4D48-ABAB-C8384460C464}" dt="2021-03-21T06:12:34.610" v="32" actId="47"/>
        <pc:sldMkLst>
          <pc:docMk/>
          <pc:sldMk cId="2292008337" sldId="284"/>
        </pc:sldMkLst>
      </pc:sldChg>
      <pc:sldChg chg="modSp new mod">
        <pc:chgData name="Wang Yujie" userId="febaa9af7429b4b5" providerId="LiveId" clId="{7132FC65-5CD5-4D48-ABAB-C8384460C464}" dt="2021-03-23T16:14:22.405" v="1295" actId="20577"/>
        <pc:sldMkLst>
          <pc:docMk/>
          <pc:sldMk cId="2233907707" sldId="285"/>
        </pc:sldMkLst>
        <pc:spChg chg="mod">
          <ac:chgData name="Wang Yujie" userId="febaa9af7429b4b5" providerId="LiveId" clId="{7132FC65-5CD5-4D48-ABAB-C8384460C464}" dt="2021-03-21T06:13:22.051" v="86" actId="20577"/>
          <ac:spMkLst>
            <pc:docMk/>
            <pc:sldMk cId="2233907707" sldId="285"/>
            <ac:spMk id="2" creationId="{73BD7D00-9E0D-4659-88FD-E024D973A943}"/>
          </ac:spMkLst>
        </pc:spChg>
        <pc:spChg chg="mod">
          <ac:chgData name="Wang Yujie" userId="febaa9af7429b4b5" providerId="LiveId" clId="{7132FC65-5CD5-4D48-ABAB-C8384460C464}" dt="2021-03-23T16:14:22.405" v="1295" actId="20577"/>
          <ac:spMkLst>
            <pc:docMk/>
            <pc:sldMk cId="2233907707" sldId="285"/>
            <ac:spMk id="3" creationId="{33E45407-BE84-4C56-8C3E-5A3E099D9C29}"/>
          </ac:spMkLst>
        </pc:spChg>
      </pc:sldChg>
      <pc:sldChg chg="addSp delSp modSp add mod">
        <pc:chgData name="Wang Yujie" userId="febaa9af7429b4b5" providerId="LiveId" clId="{7132FC65-5CD5-4D48-ABAB-C8384460C464}" dt="2021-03-21T13:43:18.582" v="1142" actId="478"/>
        <pc:sldMkLst>
          <pc:docMk/>
          <pc:sldMk cId="879885463" sldId="286"/>
        </pc:sldMkLst>
        <pc:spChg chg="mod">
          <ac:chgData name="Wang Yujie" userId="febaa9af7429b4b5" providerId="LiveId" clId="{7132FC65-5CD5-4D48-ABAB-C8384460C464}" dt="2021-03-21T06:17:06.365" v="356" actId="20577"/>
          <ac:spMkLst>
            <pc:docMk/>
            <pc:sldMk cId="879885463" sldId="286"/>
            <ac:spMk id="2" creationId="{73BD7D00-9E0D-4659-88FD-E024D973A943}"/>
          </ac:spMkLst>
        </pc:spChg>
        <pc:spChg chg="mod">
          <ac:chgData name="Wang Yujie" userId="febaa9af7429b4b5" providerId="LiveId" clId="{7132FC65-5CD5-4D48-ABAB-C8384460C464}" dt="2021-03-21T12:12:35.086" v="1045" actId="20577"/>
          <ac:spMkLst>
            <pc:docMk/>
            <pc:sldMk cId="879885463" sldId="286"/>
            <ac:spMk id="3" creationId="{33E45407-BE84-4C56-8C3E-5A3E099D9C29}"/>
          </ac:spMkLst>
        </pc:spChg>
        <pc:picChg chg="add del mod">
          <ac:chgData name="Wang Yujie" userId="febaa9af7429b4b5" providerId="LiveId" clId="{7132FC65-5CD5-4D48-ABAB-C8384460C464}" dt="2021-03-21T13:43:18.582" v="1142" actId="478"/>
          <ac:picMkLst>
            <pc:docMk/>
            <pc:sldMk cId="879885463" sldId="286"/>
            <ac:picMk id="4" creationId="{CE2627D7-9CA0-49D1-94C1-49F3B9E3B36B}"/>
          </ac:picMkLst>
        </pc:picChg>
        <pc:picChg chg="add del mod">
          <ac:chgData name="Wang Yujie" userId="febaa9af7429b4b5" providerId="LiveId" clId="{7132FC65-5CD5-4D48-ABAB-C8384460C464}" dt="2021-03-21T13:43:18.135" v="1141" actId="478"/>
          <ac:picMkLst>
            <pc:docMk/>
            <pc:sldMk cId="879885463" sldId="286"/>
            <ac:picMk id="5" creationId="{9A97B201-A2CE-4B32-A53C-4C99CEDFF774}"/>
          </ac:picMkLst>
        </pc:picChg>
      </pc:sldChg>
      <pc:sldChg chg="addSp delSp modSp add del mod">
        <pc:chgData name="Wang Yujie" userId="febaa9af7429b4b5" providerId="LiveId" clId="{7132FC65-5CD5-4D48-ABAB-C8384460C464}" dt="2021-03-21T13:45:01.478" v="1160" actId="47"/>
        <pc:sldMkLst>
          <pc:docMk/>
          <pc:sldMk cId="3588110479" sldId="287"/>
        </pc:sldMkLst>
        <pc:spChg chg="mod">
          <ac:chgData name="Wang Yujie" userId="febaa9af7429b4b5" providerId="LiveId" clId="{7132FC65-5CD5-4D48-ABAB-C8384460C464}" dt="2021-03-21T13:04:46.034" v="1096" actId="20577"/>
          <ac:spMkLst>
            <pc:docMk/>
            <pc:sldMk cId="3588110479" sldId="287"/>
            <ac:spMk id="3" creationId="{00000000-0000-0000-0000-000000000000}"/>
          </ac:spMkLst>
        </pc:spChg>
        <pc:graphicFrameChg chg="add del mod">
          <ac:chgData name="Wang Yujie" userId="febaa9af7429b4b5" providerId="LiveId" clId="{7132FC65-5CD5-4D48-ABAB-C8384460C464}" dt="2021-03-21T06:28:07.124" v="797"/>
          <ac:graphicFrameMkLst>
            <pc:docMk/>
            <pc:sldMk cId="3588110479" sldId="287"/>
            <ac:graphicFrameMk id="2" creationId="{BDB04DBB-FB2B-4C43-A0C4-449FDAF414D8}"/>
          </ac:graphicFrameMkLst>
        </pc:graphicFrameChg>
        <pc:picChg chg="add del mod">
          <ac:chgData name="Wang Yujie" userId="febaa9af7429b4b5" providerId="LiveId" clId="{7132FC65-5CD5-4D48-ABAB-C8384460C464}" dt="2021-03-21T13:44:02.029" v="1148" actId="478"/>
          <ac:picMkLst>
            <pc:docMk/>
            <pc:sldMk cId="3588110479" sldId="287"/>
            <ac:picMk id="4" creationId="{F883EF14-9148-47FD-8650-5F24E607D937}"/>
          </ac:picMkLst>
        </pc:picChg>
        <pc:picChg chg="add del mod">
          <ac:chgData name="Wang Yujie" userId="febaa9af7429b4b5" providerId="LiveId" clId="{7132FC65-5CD5-4D48-ABAB-C8384460C464}" dt="2021-03-21T13:44:04.547" v="1151" actId="478"/>
          <ac:picMkLst>
            <pc:docMk/>
            <pc:sldMk cId="3588110479" sldId="287"/>
            <ac:picMk id="6" creationId="{A9865AAE-E0E1-40DC-909D-3F9E68CA7C00}"/>
          </ac:picMkLst>
        </pc:picChg>
        <pc:picChg chg="add del mod">
          <ac:chgData name="Wang Yujie" userId="febaa9af7429b4b5" providerId="LiveId" clId="{7132FC65-5CD5-4D48-ABAB-C8384460C464}" dt="2021-03-21T13:44:03.092" v="1150" actId="478"/>
          <ac:picMkLst>
            <pc:docMk/>
            <pc:sldMk cId="3588110479" sldId="287"/>
            <ac:picMk id="8" creationId="{849B4527-2ADA-47A9-AADB-56610931BB44}"/>
          </ac:picMkLst>
        </pc:picChg>
        <pc:picChg chg="add del mod">
          <ac:chgData name="Wang Yujie" userId="febaa9af7429b4b5" providerId="LiveId" clId="{7132FC65-5CD5-4D48-ABAB-C8384460C464}" dt="2021-03-21T13:11:27.670" v="1120"/>
          <ac:picMkLst>
            <pc:docMk/>
            <pc:sldMk cId="3588110479" sldId="287"/>
            <ac:picMk id="10" creationId="{56B7196B-850F-4371-BC0B-3FB02AE2E330}"/>
          </ac:picMkLst>
        </pc:picChg>
        <pc:picChg chg="add del mod">
          <ac:chgData name="Wang Yujie" userId="febaa9af7429b4b5" providerId="LiveId" clId="{7132FC65-5CD5-4D48-ABAB-C8384460C464}" dt="2021-03-21T13:44:02.600" v="1149" actId="478"/>
          <ac:picMkLst>
            <pc:docMk/>
            <pc:sldMk cId="3588110479" sldId="287"/>
            <ac:picMk id="12" creationId="{6DC5DD59-E6D7-4B1E-974E-18B7010AEBD7}"/>
          </ac:picMkLst>
        </pc:picChg>
      </pc:sldChg>
      <pc:sldChg chg="addSp delSp modSp add mod">
        <pc:chgData name="Wang Yujie" userId="febaa9af7429b4b5" providerId="LiveId" clId="{7132FC65-5CD5-4D48-ABAB-C8384460C464}" dt="2021-03-21T12:16:19.973" v="1082" actId="21"/>
        <pc:sldMkLst>
          <pc:docMk/>
          <pc:sldMk cId="1822111713" sldId="288"/>
        </pc:sldMkLst>
        <pc:spChg chg="mod">
          <ac:chgData name="Wang Yujie" userId="febaa9af7429b4b5" providerId="LiveId" clId="{7132FC65-5CD5-4D48-ABAB-C8384460C464}" dt="2021-03-21T06:31:37.476" v="855" actId="5793"/>
          <ac:spMkLst>
            <pc:docMk/>
            <pc:sldMk cId="1822111713" sldId="288"/>
            <ac:spMk id="3" creationId="{00000000-0000-0000-0000-000000000000}"/>
          </ac:spMkLst>
        </pc:spChg>
        <pc:picChg chg="add del mod">
          <ac:chgData name="Wang Yujie" userId="febaa9af7429b4b5" providerId="LiveId" clId="{7132FC65-5CD5-4D48-ABAB-C8384460C464}" dt="2021-03-21T12:16:19.973" v="1082" actId="21"/>
          <ac:picMkLst>
            <pc:docMk/>
            <pc:sldMk cId="1822111713" sldId="288"/>
            <ac:picMk id="4" creationId="{52C341F0-21E2-44BF-A61B-6EB7BAA309E5}"/>
          </ac:picMkLst>
        </pc:picChg>
        <pc:picChg chg="add del mod">
          <ac:chgData name="Wang Yujie" userId="febaa9af7429b4b5" providerId="LiveId" clId="{7132FC65-5CD5-4D48-ABAB-C8384460C464}" dt="2021-03-21T12:02:38.077" v="928" actId="478"/>
          <ac:picMkLst>
            <pc:docMk/>
            <pc:sldMk cId="1822111713" sldId="288"/>
            <ac:picMk id="6" creationId="{8AA94536-FC02-45FE-A5DB-5056648F15AC}"/>
          </ac:picMkLst>
        </pc:picChg>
        <pc:picChg chg="add del mod">
          <ac:chgData name="Wang Yujie" userId="febaa9af7429b4b5" providerId="LiveId" clId="{7132FC65-5CD5-4D48-ABAB-C8384460C464}" dt="2021-03-21T12:16:19.973" v="1082" actId="21"/>
          <ac:picMkLst>
            <pc:docMk/>
            <pc:sldMk cId="1822111713" sldId="288"/>
            <ac:picMk id="8" creationId="{CA3D8D0B-731B-499F-B5B0-BB09628A7B3B}"/>
          </ac:picMkLst>
        </pc:picChg>
        <pc:picChg chg="add del mod">
          <ac:chgData name="Wang Yujie" userId="febaa9af7429b4b5" providerId="LiveId" clId="{7132FC65-5CD5-4D48-ABAB-C8384460C464}" dt="2021-03-21T12:16:00.831" v="1078" actId="478"/>
          <ac:picMkLst>
            <pc:docMk/>
            <pc:sldMk cId="1822111713" sldId="288"/>
            <ac:picMk id="10" creationId="{92E9659C-DE79-4065-85E7-CABCAFD60BEA}"/>
          </ac:picMkLst>
        </pc:picChg>
      </pc:sldChg>
      <pc:sldChg chg="modSp add mod">
        <pc:chgData name="Wang Yujie" userId="febaa9af7429b4b5" providerId="LiveId" clId="{7132FC65-5CD5-4D48-ABAB-C8384460C464}" dt="2021-03-21T12:04:58.666" v="940" actId="6549"/>
        <pc:sldMkLst>
          <pc:docMk/>
          <pc:sldMk cId="1707157030" sldId="289"/>
        </pc:sldMkLst>
        <pc:spChg chg="mod">
          <ac:chgData name="Wang Yujie" userId="febaa9af7429b4b5" providerId="LiveId" clId="{7132FC65-5CD5-4D48-ABAB-C8384460C464}" dt="2021-03-21T12:04:58.666" v="940" actId="6549"/>
          <ac:spMkLst>
            <pc:docMk/>
            <pc:sldMk cId="1707157030" sldId="289"/>
            <ac:spMk id="3" creationId="{00000000-0000-0000-0000-000000000000}"/>
          </ac:spMkLst>
        </pc:spChg>
      </pc:sldChg>
      <pc:sldChg chg="addSp delSp modSp add mod">
        <pc:chgData name="Wang Yujie" userId="febaa9af7429b4b5" providerId="LiveId" clId="{7132FC65-5CD5-4D48-ABAB-C8384460C464}" dt="2021-03-21T13:50:19.868" v="1265" actId="14100"/>
        <pc:sldMkLst>
          <pc:docMk/>
          <pc:sldMk cId="2839217767" sldId="290"/>
        </pc:sldMkLst>
        <pc:spChg chg="mod">
          <ac:chgData name="Wang Yujie" userId="febaa9af7429b4b5" providerId="LiveId" clId="{7132FC65-5CD5-4D48-ABAB-C8384460C464}" dt="2021-03-21T12:13:17.534" v="1064" actId="20577"/>
          <ac:spMkLst>
            <pc:docMk/>
            <pc:sldMk cId="2839217767" sldId="290"/>
            <ac:spMk id="3" creationId="{00000000-0000-0000-0000-000000000000}"/>
          </ac:spMkLst>
        </pc:spChg>
        <pc:spChg chg="add mod">
          <ac:chgData name="Wang Yujie" userId="febaa9af7429b4b5" providerId="LiveId" clId="{7132FC65-5CD5-4D48-ABAB-C8384460C464}" dt="2021-03-21T12:15:47.233" v="1076" actId="1582"/>
          <ac:spMkLst>
            <pc:docMk/>
            <pc:sldMk cId="2839217767" sldId="290"/>
            <ac:spMk id="10" creationId="{698A80A7-8E17-4377-A23D-DD54665FE99C}"/>
          </ac:spMkLst>
        </pc:spChg>
        <pc:spChg chg="add mod">
          <ac:chgData name="Wang Yujie" userId="febaa9af7429b4b5" providerId="LiveId" clId="{7132FC65-5CD5-4D48-ABAB-C8384460C464}" dt="2021-03-21T13:50:19.868" v="1265" actId="14100"/>
          <ac:spMkLst>
            <pc:docMk/>
            <pc:sldMk cId="2839217767" sldId="290"/>
            <ac:spMk id="11" creationId="{0A4BEDE6-848E-40F1-B923-05FF721BE91B}"/>
          </ac:spMkLst>
        </pc:spChg>
        <pc:picChg chg="add mod modCrop">
          <ac:chgData name="Wang Yujie" userId="febaa9af7429b4b5" providerId="LiveId" clId="{7132FC65-5CD5-4D48-ABAB-C8384460C464}" dt="2021-03-21T12:13:01.798" v="1048" actId="732"/>
          <ac:picMkLst>
            <pc:docMk/>
            <pc:sldMk cId="2839217767" sldId="290"/>
            <ac:picMk id="4" creationId="{CE4A6107-949B-474A-96A1-606FF1244F14}"/>
          </ac:picMkLst>
        </pc:picChg>
        <pc:picChg chg="add mod">
          <ac:chgData name="Wang Yujie" userId="febaa9af7429b4b5" providerId="LiveId" clId="{7132FC65-5CD5-4D48-ABAB-C8384460C464}" dt="2021-03-21T12:15:13.907" v="1068" actId="1076"/>
          <ac:picMkLst>
            <pc:docMk/>
            <pc:sldMk cId="2839217767" sldId="290"/>
            <ac:picMk id="6" creationId="{99DCEB8B-A76F-4F06-9B4B-C2B09935F37E}"/>
          </ac:picMkLst>
        </pc:picChg>
        <pc:picChg chg="add mod modCrop">
          <ac:chgData name="Wang Yujie" userId="febaa9af7429b4b5" providerId="LiveId" clId="{7132FC65-5CD5-4D48-ABAB-C8384460C464}" dt="2021-03-21T12:15:19.808" v="1070" actId="1076"/>
          <ac:picMkLst>
            <pc:docMk/>
            <pc:sldMk cId="2839217767" sldId="290"/>
            <ac:picMk id="7" creationId="{2885D98F-FE31-4E64-B797-F3D28D6382E7}"/>
          </ac:picMkLst>
        </pc:picChg>
        <pc:picChg chg="add del mod">
          <ac:chgData name="Wang Yujie" userId="febaa9af7429b4b5" providerId="LiveId" clId="{7132FC65-5CD5-4D48-ABAB-C8384460C464}" dt="2021-03-21T12:14:55.215" v="1067" actId="478"/>
          <ac:picMkLst>
            <pc:docMk/>
            <pc:sldMk cId="2839217767" sldId="290"/>
            <ac:picMk id="9" creationId="{B2032C2B-29AC-4216-996D-830C818AFA7F}"/>
          </ac:picMkLst>
        </pc:picChg>
      </pc:sldChg>
      <pc:sldChg chg="addSp delSp modSp new mod setBg">
        <pc:chgData name="Wang Yujie" userId="febaa9af7429b4b5" providerId="LiveId" clId="{7132FC65-5CD5-4D48-ABAB-C8384460C464}" dt="2021-03-21T13:50:09.897" v="1262" actId="208"/>
        <pc:sldMkLst>
          <pc:docMk/>
          <pc:sldMk cId="563585219" sldId="291"/>
        </pc:sldMkLst>
        <pc:spChg chg="del">
          <ac:chgData name="Wang Yujie" userId="febaa9af7429b4b5" providerId="LiveId" clId="{7132FC65-5CD5-4D48-ABAB-C8384460C464}" dt="2021-03-21T12:16:30.554" v="1084" actId="478"/>
          <ac:spMkLst>
            <pc:docMk/>
            <pc:sldMk cId="563585219" sldId="291"/>
            <ac:spMk id="2" creationId="{BC2C33F3-EBD5-4088-960E-AB05380AD072}"/>
          </ac:spMkLst>
        </pc:spChg>
        <pc:spChg chg="del">
          <ac:chgData name="Wang Yujie" userId="febaa9af7429b4b5" providerId="LiveId" clId="{7132FC65-5CD5-4D48-ABAB-C8384460C464}" dt="2021-03-21T12:16:31.660" v="1085" actId="478"/>
          <ac:spMkLst>
            <pc:docMk/>
            <pc:sldMk cId="563585219" sldId="291"/>
            <ac:spMk id="3" creationId="{AAC295A9-A738-4B5E-9917-9CECA2CD2ACE}"/>
          </ac:spMkLst>
        </pc:spChg>
        <pc:spChg chg="add del">
          <ac:chgData name="Wang Yujie" userId="febaa9af7429b4b5" providerId="LiveId" clId="{7132FC65-5CD5-4D48-ABAB-C8384460C464}" dt="2021-03-21T12:16:38.644" v="1089" actId="26606"/>
          <ac:spMkLst>
            <pc:docMk/>
            <pc:sldMk cId="563585219" sldId="291"/>
            <ac:spMk id="10" creationId="{A9F529C3-C941-49FD-8C67-82F134F64BDB}"/>
          </ac:spMkLst>
        </pc:spChg>
        <pc:spChg chg="add mod">
          <ac:chgData name="Wang Yujie" userId="febaa9af7429b4b5" providerId="LiveId" clId="{7132FC65-5CD5-4D48-ABAB-C8384460C464}" dt="2021-03-21T12:17:12.068" v="1095" actId="14100"/>
          <ac:spMkLst>
            <pc:docMk/>
            <pc:sldMk cId="563585219" sldId="291"/>
            <ac:spMk id="11" creationId="{0B429776-0445-4C44-BE4B-FE9A00E4B2F3}"/>
          </ac:spMkLst>
        </pc:spChg>
        <pc:spChg chg="add del">
          <ac:chgData name="Wang Yujie" userId="febaa9af7429b4b5" providerId="LiveId" clId="{7132FC65-5CD5-4D48-ABAB-C8384460C464}" dt="2021-03-21T12:16:38.644" v="1089" actId="26606"/>
          <ac:spMkLst>
            <pc:docMk/>
            <pc:sldMk cId="563585219" sldId="291"/>
            <ac:spMk id="12" creationId="{20586029-32A0-47E5-9AEC-AE3ABA6B94D0}"/>
          </ac:spMkLst>
        </pc:spChg>
        <pc:spChg chg="add mod">
          <ac:chgData name="Wang Yujie" userId="febaa9af7429b4b5" providerId="LiveId" clId="{7132FC65-5CD5-4D48-ABAB-C8384460C464}" dt="2021-03-21T13:50:09.897" v="1262" actId="208"/>
          <ac:spMkLst>
            <pc:docMk/>
            <pc:sldMk cId="563585219" sldId="291"/>
            <ac:spMk id="13" creationId="{87AC31BF-F717-4FD6-A4FA-3E7955022936}"/>
          </ac:spMkLst>
        </pc:spChg>
        <pc:picChg chg="add mod ord">
          <ac:chgData name="Wang Yujie" userId="febaa9af7429b4b5" providerId="LiveId" clId="{7132FC65-5CD5-4D48-ABAB-C8384460C464}" dt="2021-03-21T13:49:47.179" v="1258" actId="1076"/>
          <ac:picMkLst>
            <pc:docMk/>
            <pc:sldMk cId="563585219" sldId="291"/>
            <ac:picMk id="4" creationId="{AABCBE92-2F46-40CA-AECA-134EA049CA6C}"/>
          </ac:picMkLst>
        </pc:picChg>
        <pc:picChg chg="add mod">
          <ac:chgData name="Wang Yujie" userId="febaa9af7429b4b5" providerId="LiveId" clId="{7132FC65-5CD5-4D48-ABAB-C8384460C464}" dt="2021-03-21T12:16:38.646" v="1090" actId="26606"/>
          <ac:picMkLst>
            <pc:docMk/>
            <pc:sldMk cId="563585219" sldId="291"/>
            <ac:picMk id="5" creationId="{4F97A5D9-DCC4-4A68-A23C-2DF587AA09E5}"/>
          </ac:picMkLst>
        </pc:picChg>
        <pc:cxnChg chg="add del">
          <ac:chgData name="Wang Yujie" userId="febaa9af7429b4b5" providerId="LiveId" clId="{7132FC65-5CD5-4D48-ABAB-C8384460C464}" dt="2021-03-21T12:16:38.644" v="1089" actId="26606"/>
          <ac:cxnSpMkLst>
            <pc:docMk/>
            <pc:sldMk cId="563585219" sldId="291"/>
            <ac:cxnSpMk id="14" creationId="{8C730EAB-A532-4295-A302-FB4B90DB9F5E}"/>
          </ac:cxnSpMkLst>
        </pc:cxnChg>
        <pc:cxnChg chg="add">
          <ac:chgData name="Wang Yujie" userId="febaa9af7429b4b5" providerId="LiveId" clId="{7132FC65-5CD5-4D48-ABAB-C8384460C464}" dt="2021-03-21T12:16:38.646" v="1090" actId="26606"/>
          <ac:cxnSpMkLst>
            <pc:docMk/>
            <pc:sldMk cId="563585219" sldId="291"/>
            <ac:cxnSpMk id="16" creationId="{1C6AAE25-BD23-41B5-AAE4-1DA5898C2ADB}"/>
          </ac:cxnSpMkLst>
        </pc:cxnChg>
      </pc:sldChg>
      <pc:sldChg chg="addSp delSp modSp add mod">
        <pc:chgData name="Wang Yujie" userId="febaa9af7429b4b5" providerId="LiveId" clId="{7132FC65-5CD5-4D48-ABAB-C8384460C464}" dt="2021-03-21T13:52:07.459" v="1293" actId="14100"/>
        <pc:sldMkLst>
          <pc:docMk/>
          <pc:sldMk cId="1776012690" sldId="292"/>
        </pc:sldMkLst>
        <pc:spChg chg="mod">
          <ac:chgData name="Wang Yujie" userId="febaa9af7429b4b5" providerId="LiveId" clId="{7132FC65-5CD5-4D48-ABAB-C8384460C464}" dt="2021-03-21T13:48:28.849" v="1240" actId="20577"/>
          <ac:spMkLst>
            <pc:docMk/>
            <pc:sldMk cId="1776012690" sldId="292"/>
            <ac:spMk id="3" creationId="{00000000-0000-0000-0000-000000000000}"/>
          </ac:spMkLst>
        </pc:spChg>
        <pc:spChg chg="add mod">
          <ac:chgData name="Wang Yujie" userId="febaa9af7429b4b5" providerId="LiveId" clId="{7132FC65-5CD5-4D48-ABAB-C8384460C464}" dt="2021-03-21T13:52:07.459" v="1293" actId="14100"/>
          <ac:spMkLst>
            <pc:docMk/>
            <pc:sldMk cId="1776012690" sldId="292"/>
            <ac:spMk id="8" creationId="{A87B9E41-BD67-4F99-A71E-302312DEF198}"/>
          </ac:spMkLst>
        </pc:spChg>
        <pc:grpChg chg="add del mod">
          <ac:chgData name="Wang Yujie" userId="febaa9af7429b4b5" providerId="LiveId" clId="{7132FC65-5CD5-4D48-ABAB-C8384460C464}" dt="2021-03-21T13:48:27.108" v="1239" actId="478"/>
          <ac:grpSpMkLst>
            <pc:docMk/>
            <pc:sldMk cId="1776012690" sldId="292"/>
            <ac:grpSpMk id="2" creationId="{A878AAD6-E941-4C97-BCFB-3115F5225FC5}"/>
          </ac:grpSpMkLst>
        </pc:grpChg>
        <pc:picChg chg="mod ord modCrop">
          <ac:chgData name="Wang Yujie" userId="febaa9af7429b4b5" providerId="LiveId" clId="{7132FC65-5CD5-4D48-ABAB-C8384460C464}" dt="2021-03-21T13:42:14.916" v="1137" actId="164"/>
          <ac:picMkLst>
            <pc:docMk/>
            <pc:sldMk cId="1776012690" sldId="292"/>
            <ac:picMk id="4" creationId="{4294FB3D-F609-4AA1-B879-6DCD231059F9}"/>
          </ac:picMkLst>
        </pc:picChg>
        <pc:picChg chg="add mod ord modCrop">
          <ac:chgData name="Wang Yujie" userId="febaa9af7429b4b5" providerId="LiveId" clId="{7132FC65-5CD5-4D48-ABAB-C8384460C464}" dt="2021-03-21T13:42:14.916" v="1137" actId="164"/>
          <ac:picMkLst>
            <pc:docMk/>
            <pc:sldMk cId="1776012690" sldId="292"/>
            <ac:picMk id="5" creationId="{3DC207EE-5709-43EC-B811-55B1D529CD15}"/>
          </ac:picMkLst>
        </pc:picChg>
        <pc:picChg chg="mod modCrop">
          <ac:chgData name="Wang Yujie" userId="febaa9af7429b4b5" providerId="LiveId" clId="{7132FC65-5CD5-4D48-ABAB-C8384460C464}" dt="2021-03-21T13:49:16.059" v="1255" actId="1076"/>
          <ac:picMkLst>
            <pc:docMk/>
            <pc:sldMk cId="1776012690" sldId="292"/>
            <ac:picMk id="6" creationId="{67EE2115-F1C1-4DE1-BC58-088334046510}"/>
          </ac:picMkLst>
        </pc:picChg>
        <pc:picChg chg="add mod modCrop">
          <ac:chgData name="Wang Yujie" userId="febaa9af7429b4b5" providerId="LiveId" clId="{7132FC65-5CD5-4D48-ABAB-C8384460C464}" dt="2021-03-21T13:49:10.843" v="1254" actId="14100"/>
          <ac:picMkLst>
            <pc:docMk/>
            <pc:sldMk cId="1776012690" sldId="292"/>
            <ac:picMk id="7" creationId="{75B81A81-A2BC-43CC-8F66-C199A5B9D827}"/>
          </ac:picMkLst>
        </pc:picChg>
      </pc:sldChg>
      <pc:sldChg chg="addSp delSp modSp add mod">
        <pc:chgData name="Wang Yujie" userId="febaa9af7429b4b5" providerId="LiveId" clId="{7132FC65-5CD5-4D48-ABAB-C8384460C464}" dt="2021-03-21T13:50:33.133" v="1270" actId="14100"/>
        <pc:sldMkLst>
          <pc:docMk/>
          <pc:sldMk cId="34420359" sldId="293"/>
        </pc:sldMkLst>
        <pc:spChg chg="add del mod">
          <ac:chgData name="Wang Yujie" userId="febaa9af7429b4b5" providerId="LiveId" clId="{7132FC65-5CD5-4D48-ABAB-C8384460C464}" dt="2021-03-21T13:50:25.104" v="1267"/>
          <ac:spMkLst>
            <pc:docMk/>
            <pc:sldMk cId="34420359" sldId="293"/>
            <ac:spMk id="11" creationId="{8B675A4A-5F22-41A4-824E-DA6A3342D5C5}"/>
          </ac:spMkLst>
        </pc:spChg>
        <pc:spChg chg="add mod">
          <ac:chgData name="Wang Yujie" userId="febaa9af7429b4b5" providerId="LiveId" clId="{7132FC65-5CD5-4D48-ABAB-C8384460C464}" dt="2021-03-21T13:50:33.133" v="1270" actId="14100"/>
          <ac:spMkLst>
            <pc:docMk/>
            <pc:sldMk cId="34420359" sldId="293"/>
            <ac:spMk id="13" creationId="{50A043CD-D6D1-4CF9-A4D4-6586DBC85701}"/>
          </ac:spMkLst>
        </pc:spChg>
        <pc:picChg chg="del mod">
          <ac:chgData name="Wang Yujie" userId="febaa9af7429b4b5" providerId="LiveId" clId="{7132FC65-5CD5-4D48-ABAB-C8384460C464}" dt="2021-03-21T13:45:34.654" v="1183" actId="478"/>
          <ac:picMkLst>
            <pc:docMk/>
            <pc:sldMk cId="34420359" sldId="293"/>
            <ac:picMk id="4" creationId="{F883EF14-9148-47FD-8650-5F24E607D937}"/>
          </ac:picMkLst>
        </pc:picChg>
        <pc:picChg chg="add mod">
          <ac:chgData name="Wang Yujie" userId="febaa9af7429b4b5" providerId="LiveId" clId="{7132FC65-5CD5-4D48-ABAB-C8384460C464}" dt="2021-03-21T13:45:47.178" v="1189" actId="1076"/>
          <ac:picMkLst>
            <pc:docMk/>
            <pc:sldMk cId="34420359" sldId="293"/>
            <ac:picMk id="5" creationId="{08B63FAB-DC7D-4762-8256-6223A39080CE}"/>
          </ac:picMkLst>
        </pc:picChg>
        <pc:picChg chg="del">
          <ac:chgData name="Wang Yujie" userId="febaa9af7429b4b5" providerId="LiveId" clId="{7132FC65-5CD5-4D48-ABAB-C8384460C464}" dt="2021-03-21T13:45:34.110" v="1182" actId="478"/>
          <ac:picMkLst>
            <pc:docMk/>
            <pc:sldMk cId="34420359" sldId="293"/>
            <ac:picMk id="6" creationId="{A9865AAE-E0E1-40DC-909D-3F9E68CA7C00}"/>
          </ac:picMkLst>
        </pc:picChg>
        <pc:picChg chg="del mod">
          <ac:chgData name="Wang Yujie" userId="febaa9af7429b4b5" providerId="LiveId" clId="{7132FC65-5CD5-4D48-ABAB-C8384460C464}" dt="2021-03-21T13:45:35.278" v="1184" actId="478"/>
          <ac:picMkLst>
            <pc:docMk/>
            <pc:sldMk cId="34420359" sldId="293"/>
            <ac:picMk id="8" creationId="{849B4527-2ADA-47A9-AADB-56610931BB44}"/>
          </ac:picMkLst>
        </pc:picChg>
        <pc:picChg chg="add mod modCrop">
          <ac:chgData name="Wang Yujie" userId="febaa9af7429b4b5" providerId="LiveId" clId="{7132FC65-5CD5-4D48-ABAB-C8384460C464}" dt="2021-03-21T13:46:21.478" v="1198" actId="1076"/>
          <ac:picMkLst>
            <pc:docMk/>
            <pc:sldMk cId="34420359" sldId="293"/>
            <ac:picMk id="9" creationId="{B92CB7F1-025E-43AE-8C41-3E51BCB9E171}"/>
          </ac:picMkLst>
        </pc:picChg>
        <pc:picChg chg="del mod modCrop">
          <ac:chgData name="Wang Yujie" userId="febaa9af7429b4b5" providerId="LiveId" clId="{7132FC65-5CD5-4D48-ABAB-C8384460C464}" dt="2021-03-21T13:46:00.486" v="1191" actId="478"/>
          <ac:picMkLst>
            <pc:docMk/>
            <pc:sldMk cId="34420359" sldId="293"/>
            <ac:picMk id="12" creationId="{6DC5DD59-E6D7-4B1E-974E-18B7010AEBD7}"/>
          </ac:picMkLst>
        </pc:picChg>
      </pc:sldChg>
      <pc:sldChg chg="addSp delSp modSp add mod">
        <pc:chgData name="Wang Yujie" userId="febaa9af7429b4b5" providerId="LiveId" clId="{7132FC65-5CD5-4D48-ABAB-C8384460C464}" dt="2021-03-21T13:51:31.771" v="1282" actId="14100"/>
        <pc:sldMkLst>
          <pc:docMk/>
          <pc:sldMk cId="1125295772" sldId="294"/>
        </pc:sldMkLst>
        <pc:spChg chg="del mod">
          <ac:chgData name="Wang Yujie" userId="febaa9af7429b4b5" providerId="LiveId" clId="{7132FC65-5CD5-4D48-ABAB-C8384460C464}" dt="2021-03-21T13:46:33.190" v="1203" actId="478"/>
          <ac:spMkLst>
            <pc:docMk/>
            <pc:sldMk cId="1125295772" sldId="294"/>
            <ac:spMk id="3" creationId="{00000000-0000-0000-0000-000000000000}"/>
          </ac:spMkLst>
        </pc:spChg>
        <pc:spChg chg="add del mod">
          <ac:chgData name="Wang Yujie" userId="febaa9af7429b4b5" providerId="LiveId" clId="{7132FC65-5CD5-4D48-ABAB-C8384460C464}" dt="2021-03-21T13:46:38.165" v="1204" actId="478"/>
          <ac:spMkLst>
            <pc:docMk/>
            <pc:sldMk cId="1125295772" sldId="294"/>
            <ac:spMk id="7" creationId="{95011DCA-76C1-4293-9911-64C6A89506E9}"/>
          </ac:spMkLst>
        </pc:spChg>
        <pc:spChg chg="add mod">
          <ac:chgData name="Wang Yujie" userId="febaa9af7429b4b5" providerId="LiveId" clId="{7132FC65-5CD5-4D48-ABAB-C8384460C464}" dt="2021-03-21T13:51:31.771" v="1282" actId="14100"/>
          <ac:spMkLst>
            <pc:docMk/>
            <pc:sldMk cId="1125295772" sldId="294"/>
            <ac:spMk id="10" creationId="{D8351103-BF27-4057-979D-E163DF533AB6}"/>
          </ac:spMkLst>
        </pc:spChg>
        <pc:picChg chg="mod">
          <ac:chgData name="Wang Yujie" userId="febaa9af7429b4b5" providerId="LiveId" clId="{7132FC65-5CD5-4D48-ABAB-C8384460C464}" dt="2021-03-21T13:47:09.200" v="1219" actId="1076"/>
          <ac:picMkLst>
            <pc:docMk/>
            <pc:sldMk cId="1125295772" sldId="294"/>
            <ac:picMk id="4" creationId="{F883EF14-9148-47FD-8650-5F24E607D937}"/>
          </ac:picMkLst>
        </pc:picChg>
        <pc:picChg chg="del">
          <ac:chgData name="Wang Yujie" userId="febaa9af7429b4b5" providerId="LiveId" clId="{7132FC65-5CD5-4D48-ABAB-C8384460C464}" dt="2021-03-21T13:46:27.616" v="1199" actId="478"/>
          <ac:picMkLst>
            <pc:docMk/>
            <pc:sldMk cId="1125295772" sldId="294"/>
            <ac:picMk id="5" creationId="{08B63FAB-DC7D-4762-8256-6223A39080CE}"/>
          </ac:picMkLst>
        </pc:picChg>
        <pc:picChg chg="mod">
          <ac:chgData name="Wang Yujie" userId="febaa9af7429b4b5" providerId="LiveId" clId="{7132FC65-5CD5-4D48-ABAB-C8384460C464}" dt="2021-03-21T13:47:14.303" v="1220" actId="14100"/>
          <ac:picMkLst>
            <pc:docMk/>
            <pc:sldMk cId="1125295772" sldId="294"/>
            <ac:picMk id="6" creationId="{A9865AAE-E0E1-40DC-909D-3F9E68CA7C00}"/>
          </ac:picMkLst>
        </pc:picChg>
        <pc:picChg chg="del mod">
          <ac:chgData name="Wang Yujie" userId="febaa9af7429b4b5" providerId="LiveId" clId="{7132FC65-5CD5-4D48-ABAB-C8384460C464}" dt="2021-03-21T13:46:52.927" v="1213" actId="478"/>
          <ac:picMkLst>
            <pc:docMk/>
            <pc:sldMk cId="1125295772" sldId="294"/>
            <ac:picMk id="8" creationId="{849B4527-2ADA-47A9-AADB-56610931BB44}"/>
          </ac:picMkLst>
        </pc:picChg>
        <pc:picChg chg="del">
          <ac:chgData name="Wang Yujie" userId="febaa9af7429b4b5" providerId="LiveId" clId="{7132FC65-5CD5-4D48-ABAB-C8384460C464}" dt="2021-03-21T13:46:28.045" v="1200" actId="478"/>
          <ac:picMkLst>
            <pc:docMk/>
            <pc:sldMk cId="1125295772" sldId="294"/>
            <ac:picMk id="12" creationId="{6DC5DD59-E6D7-4B1E-974E-18B7010AEBD7}"/>
          </ac:picMkLst>
        </pc:picChg>
      </pc:sldChg>
      <pc:sldChg chg="addSp delSp modSp add del mod">
        <pc:chgData name="Wang Yujie" userId="febaa9af7429b4b5" providerId="LiveId" clId="{7132FC65-5CD5-4D48-ABAB-C8384460C464}" dt="2021-03-21T13:45:24.887" v="1179"/>
        <pc:sldMkLst>
          <pc:docMk/>
          <pc:sldMk cId="3548448273" sldId="294"/>
        </pc:sldMkLst>
        <pc:spChg chg="mod">
          <ac:chgData name="Wang Yujie" userId="febaa9af7429b4b5" providerId="LiveId" clId="{7132FC65-5CD5-4D48-ABAB-C8384460C464}" dt="2021-03-21T13:45:21.904" v="1172" actId="20577"/>
          <ac:spMkLst>
            <pc:docMk/>
            <pc:sldMk cId="3548448273" sldId="294"/>
            <ac:spMk id="3" creationId="{00000000-0000-0000-0000-000000000000}"/>
          </ac:spMkLst>
        </pc:spChg>
        <pc:picChg chg="add del">
          <ac:chgData name="Wang Yujie" userId="febaa9af7429b4b5" providerId="LiveId" clId="{7132FC65-5CD5-4D48-ABAB-C8384460C464}" dt="2021-03-21T13:45:24.525" v="1178" actId="478"/>
          <ac:picMkLst>
            <pc:docMk/>
            <pc:sldMk cId="3548448273" sldId="294"/>
            <ac:picMk id="4" creationId="{F883EF14-9148-47FD-8650-5F24E607D937}"/>
          </ac:picMkLst>
        </pc:picChg>
        <pc:picChg chg="mod">
          <ac:chgData name="Wang Yujie" userId="febaa9af7429b4b5" providerId="LiveId" clId="{7132FC65-5CD5-4D48-ABAB-C8384460C464}" dt="2021-03-21T13:45:23.236" v="1175" actId="1076"/>
          <ac:picMkLst>
            <pc:docMk/>
            <pc:sldMk cId="3548448273" sldId="294"/>
            <ac:picMk id="5" creationId="{08B63FAB-DC7D-4762-8256-6223A39080CE}"/>
          </ac:picMkLst>
        </pc:picChg>
        <pc:picChg chg="add del">
          <ac:chgData name="Wang Yujie" userId="febaa9af7429b4b5" providerId="LiveId" clId="{7132FC65-5CD5-4D48-ABAB-C8384460C464}" dt="2021-03-21T13:45:24.057" v="1177" actId="478"/>
          <ac:picMkLst>
            <pc:docMk/>
            <pc:sldMk cId="3548448273" sldId="294"/>
            <ac:picMk id="6" creationId="{A9865AAE-E0E1-40DC-909D-3F9E68CA7C00}"/>
          </ac:picMkLst>
        </pc:picChg>
        <pc:picChg chg="add del">
          <ac:chgData name="Wang Yujie" userId="febaa9af7429b4b5" providerId="LiveId" clId="{7132FC65-5CD5-4D48-ABAB-C8384460C464}" dt="2021-03-21T13:45:23.654" v="1176" actId="478"/>
          <ac:picMkLst>
            <pc:docMk/>
            <pc:sldMk cId="3548448273" sldId="294"/>
            <ac:picMk id="8" creationId="{849B4527-2ADA-47A9-AADB-56610931BB44}"/>
          </ac:picMkLst>
        </pc:picChg>
        <pc:picChg chg="mod">
          <ac:chgData name="Wang Yujie" userId="febaa9af7429b4b5" providerId="LiveId" clId="{7132FC65-5CD5-4D48-ABAB-C8384460C464}" dt="2021-03-21T13:45:22.651" v="1174" actId="1076"/>
          <ac:picMkLst>
            <pc:docMk/>
            <pc:sldMk cId="3548448273" sldId="294"/>
            <ac:picMk id="12" creationId="{6DC5DD59-E6D7-4B1E-974E-18B7010AEBD7}"/>
          </ac:picMkLst>
        </pc:picChg>
      </pc:sldChg>
      <pc:sldChg chg="addSp delSp modSp add mod ord">
        <pc:chgData name="Wang Yujie" userId="febaa9af7429b4b5" providerId="LiveId" clId="{7132FC65-5CD5-4D48-ABAB-C8384460C464}" dt="2021-03-21T13:50:50.901" v="1273" actId="14100"/>
        <pc:sldMkLst>
          <pc:docMk/>
          <pc:sldMk cId="536059595" sldId="295"/>
        </pc:sldMkLst>
        <pc:spChg chg="add mod">
          <ac:chgData name="Wang Yujie" userId="febaa9af7429b4b5" providerId="LiveId" clId="{7132FC65-5CD5-4D48-ABAB-C8384460C464}" dt="2021-03-21T13:50:50.901" v="1273" actId="14100"/>
          <ac:spMkLst>
            <pc:docMk/>
            <pc:sldMk cId="536059595" sldId="295"/>
            <ac:spMk id="10" creationId="{F46EE8EB-9411-460C-AFAB-F44068BB542D}"/>
          </ac:spMkLst>
        </pc:spChg>
        <pc:grpChg chg="del">
          <ac:chgData name="Wang Yujie" userId="febaa9af7429b4b5" providerId="LiveId" clId="{7132FC65-5CD5-4D48-ABAB-C8384460C464}" dt="2021-03-21T13:47:57.670" v="1228" actId="165"/>
          <ac:grpSpMkLst>
            <pc:docMk/>
            <pc:sldMk cId="536059595" sldId="295"/>
            <ac:grpSpMk id="2" creationId="{A878AAD6-E941-4C97-BCFB-3115F5225FC5}"/>
          </ac:grpSpMkLst>
        </pc:grpChg>
        <pc:grpChg chg="add del mod">
          <ac:chgData name="Wang Yujie" userId="febaa9af7429b4b5" providerId="LiveId" clId="{7132FC65-5CD5-4D48-ABAB-C8384460C464}" dt="2021-03-21T13:47:54.814" v="1227" actId="478"/>
          <ac:grpSpMkLst>
            <pc:docMk/>
            <pc:sldMk cId="536059595" sldId="295"/>
            <ac:grpSpMk id="7" creationId="{6CEB260A-1219-46B6-8ECF-F268E3F28AFB}"/>
          </ac:grpSpMkLst>
        </pc:grpChg>
        <pc:picChg chg="mod topLvl">
          <ac:chgData name="Wang Yujie" userId="febaa9af7429b4b5" providerId="LiveId" clId="{7132FC65-5CD5-4D48-ABAB-C8384460C464}" dt="2021-03-21T13:48:17.890" v="1236" actId="14100"/>
          <ac:picMkLst>
            <pc:docMk/>
            <pc:sldMk cId="536059595" sldId="295"/>
            <ac:picMk id="4" creationId="{4294FB3D-F609-4AA1-B879-6DCD231059F9}"/>
          </ac:picMkLst>
        </pc:picChg>
        <pc:picChg chg="mod topLvl modCrop">
          <ac:chgData name="Wang Yujie" userId="febaa9af7429b4b5" providerId="LiveId" clId="{7132FC65-5CD5-4D48-ABAB-C8384460C464}" dt="2021-03-21T13:48:11.339" v="1233" actId="1076"/>
          <ac:picMkLst>
            <pc:docMk/>
            <pc:sldMk cId="536059595" sldId="295"/>
            <ac:picMk id="5" creationId="{3DC207EE-5709-43EC-B811-55B1D529CD15}"/>
          </ac:picMkLst>
        </pc:picChg>
        <pc:picChg chg="del">
          <ac:chgData name="Wang Yujie" userId="febaa9af7429b4b5" providerId="LiveId" clId="{7132FC65-5CD5-4D48-ABAB-C8384460C464}" dt="2021-03-21T13:47:37.458" v="1224" actId="478"/>
          <ac:picMkLst>
            <pc:docMk/>
            <pc:sldMk cId="536059595" sldId="295"/>
            <ac:picMk id="6" creationId="{67EE2115-F1C1-4DE1-BC58-088334046510}"/>
          </ac:picMkLst>
        </pc:picChg>
        <pc:picChg chg="mod">
          <ac:chgData name="Wang Yujie" userId="febaa9af7429b4b5" providerId="LiveId" clId="{7132FC65-5CD5-4D48-ABAB-C8384460C464}" dt="2021-03-21T13:47:38.853" v="1225"/>
          <ac:picMkLst>
            <pc:docMk/>
            <pc:sldMk cId="536059595" sldId="295"/>
            <ac:picMk id="8" creationId="{A86D7453-859B-4A6F-B158-57AD6027D345}"/>
          </ac:picMkLst>
        </pc:picChg>
        <pc:picChg chg="mod">
          <ac:chgData name="Wang Yujie" userId="febaa9af7429b4b5" providerId="LiveId" clId="{7132FC65-5CD5-4D48-ABAB-C8384460C464}" dt="2021-03-21T13:47:38.853" v="1225"/>
          <ac:picMkLst>
            <pc:docMk/>
            <pc:sldMk cId="536059595" sldId="295"/>
            <ac:picMk id="9" creationId="{C8C3343B-99C3-4BDC-AD6F-5C7BF9060B74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FF89B5-AA53-4976-908E-D05CC5DB68D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79022A-28E8-457D-A246-61A8213E1C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194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5547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787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7506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740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609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535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398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5435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1085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514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517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429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998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166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02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7392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304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89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0567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665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977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85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060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455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85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577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961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588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827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788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45710-AC52-4775-B479-5C751045EDB4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75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70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Relationship Id="rId9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image" Target="../media/image71.png"/><Relationship Id="rId7" Type="http://schemas.openxmlformats.org/officeDocument/2006/relationships/image" Target="../media/image111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6.png"/><Relationship Id="rId5" Type="http://schemas.openxmlformats.org/officeDocument/2006/relationships/image" Target="../media/image91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81.png"/><Relationship Id="rId9" Type="http://schemas.openxmlformats.org/officeDocument/2006/relationships/image" Target="../media/image140.png"/><Relationship Id="rId1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BD7D00-9E0D-4659-88FD-E024D973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768350"/>
            <a:ext cx="10515600" cy="74045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*Prelab</a:t>
            </a:r>
            <a:r>
              <a:rPr lang="zh-CN" altLang="en-US" dirty="0"/>
              <a:t>提交方式更改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E45407-BE84-4C56-8C3E-5A3E099D9C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1773229"/>
            <a:ext cx="10515600" cy="4316421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根据</a:t>
            </a:r>
            <a:r>
              <a:rPr lang="en-US" altLang="zh-CN" b="1" dirty="0">
                <a:solidFill>
                  <a:schemeClr val="tx1"/>
                </a:solidFill>
              </a:rPr>
              <a:t>3</a:t>
            </a:r>
            <a:r>
              <a:rPr lang="zh-CN" altLang="en-US" b="1" dirty="0">
                <a:solidFill>
                  <a:schemeClr val="tx1"/>
                </a:solidFill>
              </a:rPr>
              <a:t>月</a:t>
            </a:r>
            <a:r>
              <a:rPr lang="en-US" altLang="zh-CN" b="1" dirty="0">
                <a:solidFill>
                  <a:schemeClr val="tx1"/>
                </a:solidFill>
              </a:rPr>
              <a:t>20</a:t>
            </a:r>
            <a:r>
              <a:rPr lang="zh-CN" altLang="en-US" b="1" dirty="0">
                <a:solidFill>
                  <a:schemeClr val="tx1"/>
                </a:solidFill>
              </a:rPr>
              <a:t>日的群投票，现决定</a:t>
            </a:r>
            <a:r>
              <a:rPr lang="en-US" altLang="zh-CN" b="1" dirty="0">
                <a:solidFill>
                  <a:schemeClr val="tx1"/>
                </a:solidFill>
              </a:rPr>
              <a:t>prelab</a:t>
            </a:r>
            <a:r>
              <a:rPr lang="zh-CN" altLang="en-US" b="1" dirty="0">
                <a:solidFill>
                  <a:schemeClr val="tx1"/>
                </a:solidFill>
              </a:rPr>
              <a:t>改为</a:t>
            </a:r>
            <a:r>
              <a:rPr lang="en-US" altLang="zh-CN" b="1" dirty="0">
                <a:solidFill>
                  <a:schemeClr val="tx1"/>
                </a:solidFill>
              </a:rPr>
              <a:t>BB</a:t>
            </a:r>
            <a:r>
              <a:rPr lang="zh-CN" altLang="en-US" b="1" dirty="0">
                <a:solidFill>
                  <a:schemeClr val="tx1"/>
                </a:solidFill>
              </a:rPr>
              <a:t>提交。</a:t>
            </a:r>
            <a:endParaRPr lang="en-US" altLang="zh-CN" b="1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Lab2-prelab</a:t>
            </a:r>
            <a:r>
              <a:rPr lang="zh-CN" altLang="en-US" dirty="0">
                <a:solidFill>
                  <a:schemeClr val="tx1"/>
                </a:solidFill>
              </a:rPr>
              <a:t>提交截止时间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月</a:t>
            </a:r>
            <a:r>
              <a:rPr lang="en-US" altLang="zh-CN" dirty="0">
                <a:solidFill>
                  <a:schemeClr val="tx1"/>
                </a:solidFill>
              </a:rPr>
              <a:t>25</a:t>
            </a:r>
            <a:r>
              <a:rPr lang="zh-CN" altLang="en-US" dirty="0">
                <a:solidFill>
                  <a:schemeClr val="tx1"/>
                </a:solidFill>
              </a:rPr>
              <a:t>日</a:t>
            </a:r>
            <a:r>
              <a:rPr lang="en-US" altLang="zh-CN" dirty="0">
                <a:solidFill>
                  <a:schemeClr val="tx1"/>
                </a:solidFill>
              </a:rPr>
              <a:t>23:59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之后所有</a:t>
            </a:r>
            <a:r>
              <a:rPr lang="en-US" altLang="zh-CN" dirty="0">
                <a:solidFill>
                  <a:schemeClr val="tx1"/>
                </a:solidFill>
              </a:rPr>
              <a:t>prelab</a:t>
            </a:r>
            <a:r>
              <a:rPr lang="zh-CN" altLang="en-US" dirty="0">
                <a:solidFill>
                  <a:schemeClr val="tx1"/>
                </a:solidFill>
              </a:rPr>
              <a:t>提交截止时间为做实验前的周日</a:t>
            </a:r>
            <a:r>
              <a:rPr lang="en-US" altLang="zh-CN" dirty="0">
                <a:solidFill>
                  <a:schemeClr val="tx1"/>
                </a:solidFill>
              </a:rPr>
              <a:t>23:59</a:t>
            </a:r>
          </a:p>
        </p:txBody>
      </p:sp>
    </p:spTree>
    <p:extLst>
      <p:ext uri="{BB962C8B-B14F-4D97-AF65-F5344CB8AC3E}">
        <p14:creationId xmlns:p14="http://schemas.microsoft.com/office/powerpoint/2010/main" val="22339077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8065"/>
            <a:ext cx="10515600" cy="64113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b="1" dirty="0"/>
              <a:t>第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题</a:t>
            </a:r>
            <a:endParaRPr lang="en-US" altLang="zh-CN" sz="3200" b="1" dirty="0"/>
          </a:p>
          <a:p>
            <a:r>
              <a:rPr lang="zh-CN" altLang="en-US" sz="2400" dirty="0"/>
              <a:t>读题不仔细，结果不符合题目要求</a:t>
            </a:r>
            <a:endParaRPr lang="en" altLang="zh-CN" sz="2400" dirty="0"/>
          </a:p>
          <a:p>
            <a:pPr lvl="1"/>
            <a:r>
              <a:rPr lang="zh-CN" altLang="en-US" sz="2000" dirty="0"/>
              <a:t>对称轴选择错误</a:t>
            </a:r>
            <a:endParaRPr lang="en-US" altLang="zh-CN" sz="2000" dirty="0"/>
          </a:p>
          <a:p>
            <a:pPr lvl="1"/>
            <a:r>
              <a:rPr lang="zh-CN" altLang="en-US" sz="2000" dirty="0"/>
              <a:t>采样率选择错误</a:t>
            </a:r>
            <a:endParaRPr lang="en-US" altLang="zh-CN" sz="2000" dirty="0"/>
          </a:p>
          <a:p>
            <a:pPr lvl="1"/>
            <a:r>
              <a:rPr lang="zh-CN" altLang="en-US" sz="2000" dirty="0"/>
              <a:t>不使用数值法完成</a:t>
            </a:r>
            <a:endParaRPr lang="en" altLang="zh-CN" sz="2000" dirty="0"/>
          </a:p>
          <a:p>
            <a:r>
              <a:rPr lang="zh-CN" altLang="en-US" dirty="0"/>
              <a:t>没有使用信号基本操作，拼凑结果（周三题目）</a:t>
            </a:r>
            <a:endParaRPr lang="en-US" altLang="zh-CN" dirty="0"/>
          </a:p>
          <a:p>
            <a:pPr lvl="1"/>
            <a:r>
              <a:rPr lang="zh-CN" altLang="en-US" sz="2000" dirty="0"/>
              <a:t>使用分段函数操作</a:t>
            </a:r>
            <a:endParaRPr lang="en-US" altLang="zh-CN" dirty="0"/>
          </a:p>
          <a:p>
            <a:endParaRPr lang="en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zh-CN" altLang="en-US" dirty="0"/>
          </a:p>
          <a:p>
            <a:pPr marL="0" indent="0">
              <a:buNone/>
            </a:pPr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E4A6107-949B-474A-96A1-606FF1244F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5957" b="80263"/>
          <a:stretch/>
        </p:blipFill>
        <p:spPr>
          <a:xfrm>
            <a:off x="838201" y="3262151"/>
            <a:ext cx="5415844" cy="116006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9DCEB8B-A76F-4F06-9B4B-C2B09935F3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533" y="4422212"/>
            <a:ext cx="3555401" cy="21131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885D98F-FE31-4E64-B797-F3D28D6382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16" t="21853" r="25250"/>
          <a:stretch/>
        </p:blipFill>
        <p:spPr>
          <a:xfrm>
            <a:off x="7356935" y="3191828"/>
            <a:ext cx="4293198" cy="336810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698A80A7-8E17-4377-A23D-DD54665FE99C}"/>
              </a:ext>
            </a:extLst>
          </p:cNvPr>
          <p:cNvSpPr/>
          <p:nvPr/>
        </p:nvSpPr>
        <p:spPr>
          <a:xfrm>
            <a:off x="1066800" y="4875881"/>
            <a:ext cx="3081867" cy="158136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A4BEDE6-848E-40F1-B923-05FF721BE91B}"/>
              </a:ext>
            </a:extLst>
          </p:cNvPr>
          <p:cNvSpPr/>
          <p:nvPr/>
        </p:nvSpPr>
        <p:spPr>
          <a:xfrm>
            <a:off x="883355" y="3375378"/>
            <a:ext cx="5415844" cy="968678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2177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98065"/>
                <a:ext cx="10515600" cy="641134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</a:rPr>
                  <a:t>第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5</a:t>
                </a:r>
                <a:r>
                  <a:rPr lang="zh-CN" altLang="en-US" sz="3200" b="1" dirty="0">
                    <a:solidFill>
                      <a:schemeClr val="tx1"/>
                    </a:solidFill>
                  </a:rPr>
                  <a:t>题</a:t>
                </a:r>
                <a:endParaRPr lang="en-US" altLang="zh-CN" sz="3200" b="1" dirty="0">
                  <a:solidFill>
                    <a:schemeClr val="tx1"/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400" b="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题目</a:t>
                </a:r>
                <a:r>
                  <a:rPr lang="zh-CN" altLang="en-US" sz="2000" b="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b="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raw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a 3*1 subplot with grid on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500" dirty="0"/>
                  <a:t>不熟悉的函数，使用前请</a:t>
                </a:r>
                <a:r>
                  <a:rPr lang="en-US" altLang="zh-CN" sz="2500" dirty="0"/>
                  <a:t>hel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500">
                        <a:latin typeface="Cambria Math" panose="02040503050406030204" pitchFamily="18" charset="0"/>
                      </a:rPr>
                      <m:t>xx</m:t>
                    </m:r>
                    <m:r>
                      <a:rPr lang="en-US" altLang="zh-CN" sz="2500">
                        <a:latin typeface="Cambria Math" panose="02040503050406030204" pitchFamily="18" charset="0"/>
                      </a:rPr>
                      <m:t>𝑓𝑢𝑛</m:t>
                    </m:r>
                  </m:oMath>
                </a14:m>
                <a:r>
                  <a:rPr lang="zh-CN" altLang="en-US" sz="2500" dirty="0"/>
                  <a:t> 确定函数用法</a:t>
                </a:r>
                <a:endParaRPr lang="en-US" altLang="zh-CN" sz="25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100" dirty="0"/>
                  <a:t>推荐用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h𝑒𝑎𝑣𝑖𝑠𝑖𝑑𝑒</m:t>
                    </m:r>
                  </m:oMath>
                </a14:m>
                <a:r>
                  <a:rPr lang="zh-CN" altLang="en-US" sz="2100" dirty="0"/>
                  <a:t>函数，注意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𝑠𝑡𝑒𝑝𝑓𝑢𝑛</m:t>
                    </m:r>
                  </m:oMath>
                </a14:m>
                <a:r>
                  <a:rPr lang="zh-CN" altLang="en-US" sz="2100" dirty="0"/>
                  <a:t>函数只适用于</a:t>
                </a:r>
                <a:r>
                  <a:rPr lang="zh-CN" altLang="en-US" sz="2100" dirty="0">
                    <a:highlight>
                      <a:srgbClr val="FFFF00"/>
                    </a:highlight>
                  </a:rPr>
                  <a:t>数值法</a:t>
                </a:r>
                <a:endParaRPr lang="en-US" altLang="zh-CN" sz="2100" dirty="0">
                  <a:highlight>
                    <a:srgbClr val="FFFF00"/>
                  </a:highlight>
                </a:endParaRPr>
              </a:p>
              <a:p>
                <a:pPr marL="457200" lvl="1" indent="0">
                  <a:buNone/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/>
                  <a:t>线性时不变性质对坐标轴的变换</a:t>
                </a:r>
                <a:endParaRPr lang="en-US" altLang="zh-CN" sz="2400" dirty="0"/>
              </a:p>
              <a:p>
                <a:pPr lvl="1"/>
                <a:r>
                  <a:rPr lang="zh-CN" altLang="en-US" sz="21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100" dirty="0"/>
                  <a:t>的变换，</a:t>
                </a:r>
                <a:r>
                  <a:rPr lang="en-US" altLang="zh-CN" sz="2100" dirty="0"/>
                  <a:t>plot(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100" dirty="0"/>
                  <a:t>)</a:t>
                </a:r>
                <a:r>
                  <a:rPr lang="zh-CN" altLang="en-US" sz="2100" dirty="0"/>
                  <a:t>变为</a:t>
                </a:r>
                <a:r>
                  <a:rPr lang="en-US" altLang="zh-CN" sz="2100" dirty="0"/>
                  <a:t>plot(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/2,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100" dirty="0"/>
                  <a:t>)</a:t>
                </a:r>
                <a:r>
                  <a:rPr lang="zh-CN" altLang="en-US" sz="2100" dirty="0"/>
                  <a:t>或</a:t>
                </a:r>
                <a:r>
                  <a:rPr lang="en-US" altLang="zh-CN" sz="2100" dirty="0"/>
                  <a:t>plot(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100" dirty="0"/>
                  <a:t>)</a:t>
                </a:r>
                <a:r>
                  <a:rPr lang="zh-CN" altLang="en-US" sz="2100" dirty="0"/>
                  <a:t>，同时变换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10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100" dirty="0"/>
              </a:p>
              <a:p>
                <a:pPr lvl="1"/>
                <a:r>
                  <a:rPr lang="zh-CN" altLang="en-US" sz="2100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(2−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10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100" dirty="0"/>
                  <a:t>变换，</a:t>
                </a:r>
                <a:r>
                  <a:rPr lang="en-US" altLang="zh-CN" sz="2100" dirty="0"/>
                  <a:t> plot(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2−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100" dirty="0"/>
                  <a:t>)</a:t>
                </a:r>
                <a:r>
                  <a:rPr lang="zh-CN" altLang="en-US" sz="2100" dirty="0"/>
                  <a:t>或</a:t>
                </a:r>
                <a:r>
                  <a:rPr lang="en-US" altLang="zh-CN" sz="2100" dirty="0"/>
                  <a:t>plot(</a:t>
                </a:r>
                <a14:m>
                  <m:oMath xmlns:m="http://schemas.openxmlformats.org/officeDocument/2006/math"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(2−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100" dirty="0"/>
                  <a:t>)</a:t>
                </a:r>
                <a:r>
                  <a:rPr lang="zh-CN" altLang="en-US" sz="2100" dirty="0"/>
                  <a:t>，同时变换</a:t>
                </a:r>
                <a14:m>
                  <m:oMath xmlns:m="http://schemas.openxmlformats.org/officeDocument/2006/math">
                    <m:r>
                      <a:rPr lang="en-US" altLang="zh-CN" sz="210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1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10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(2 − 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100" dirty="0"/>
                  <a:t>    </a:t>
                </a:r>
                <a:endParaRPr lang="en-US" altLang="zh-CN" sz="2100" dirty="0"/>
              </a:p>
              <a:p>
                <a:pPr marL="0" indent="0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</a:t>
                </a:r>
              </a:p>
              <a:p>
                <a:r>
                  <a:rPr lang="zh-CN" altLang="en-US" sz="2400" dirty="0"/>
                  <a:t>按照题目要求做题，良好的画图习惯</a:t>
                </a:r>
                <a:endParaRPr lang="en-US" altLang="zh-CN" sz="2400" dirty="0"/>
              </a:p>
              <a:p>
                <a:pPr lvl="1"/>
                <a:r>
                  <a:rPr lang="zh-CN" altLang="en-US" sz="2100" dirty="0"/>
                  <a:t>画成</a:t>
                </a:r>
                <a:r>
                  <a:rPr lang="en-US" altLang="zh-CN" sz="2100" dirty="0"/>
                  <a:t>3</a:t>
                </a:r>
                <a:r>
                  <a:rPr lang="zh-CN" altLang="en-US" sz="2100" dirty="0"/>
                  <a:t>*</a:t>
                </a:r>
                <a:r>
                  <a:rPr lang="en-US" altLang="zh-CN" sz="2100" dirty="0"/>
                  <a:t>1 </a:t>
                </a:r>
                <a:r>
                  <a:rPr lang="en-US" altLang="zh-CN" sz="2100" dirty="0">
                    <a:highlight>
                      <a:srgbClr val="FFFF00"/>
                    </a:highlight>
                  </a:rPr>
                  <a:t>subplot</a:t>
                </a:r>
                <a:r>
                  <a:rPr lang="en-US" altLang="zh-CN" sz="2100" dirty="0"/>
                  <a:t> </a:t>
                </a:r>
                <a:r>
                  <a:rPr lang="zh-CN" altLang="en-US" sz="2100" dirty="0"/>
                  <a:t>形式 </a:t>
                </a:r>
                <a:r>
                  <a:rPr lang="en-US" altLang="zh-CN" sz="2100" dirty="0"/>
                  <a:t>with </a:t>
                </a:r>
                <a:r>
                  <a:rPr lang="en-US" altLang="zh-CN" sz="2100" dirty="0">
                    <a:highlight>
                      <a:srgbClr val="FFFF00"/>
                    </a:highlight>
                  </a:rPr>
                  <a:t>grid on </a:t>
                </a:r>
                <a:r>
                  <a:rPr lang="zh-CN" altLang="en-US" sz="2100" dirty="0">
                    <a:highlight>
                      <a:srgbClr val="FFFF00"/>
                    </a:highlight>
                  </a:rPr>
                  <a:t> </a:t>
                </a:r>
                <a:r>
                  <a:rPr lang="zh-CN" altLang="en-US" sz="2100" dirty="0"/>
                  <a:t>；</a:t>
                </a:r>
                <a:endParaRPr lang="en-US" altLang="zh-CN" sz="2100" dirty="0"/>
              </a:p>
              <a:p>
                <a:pPr lvl="1"/>
                <a:r>
                  <a:rPr lang="zh-CN" altLang="en-US" sz="2100" dirty="0"/>
                  <a:t>画图注意：合适的</a:t>
                </a:r>
                <a:r>
                  <a:rPr lang="zh-CN" altLang="en-US" sz="2100" dirty="0">
                    <a:highlight>
                      <a:srgbClr val="FFFF00"/>
                    </a:highlight>
                  </a:rPr>
                  <a:t>显示区间</a:t>
                </a:r>
                <a:r>
                  <a:rPr lang="zh-CN" altLang="en-US" sz="2100" dirty="0"/>
                  <a:t>，合理的</a:t>
                </a:r>
                <a:r>
                  <a:rPr lang="zh-CN" altLang="en-US" sz="2100" dirty="0">
                    <a:highlight>
                      <a:srgbClr val="FFFF00"/>
                    </a:highlight>
                  </a:rPr>
                  <a:t>间隔</a:t>
                </a:r>
                <a:r>
                  <a:rPr lang="zh-CN" altLang="en-US" sz="2100" dirty="0"/>
                  <a:t>，加</a:t>
                </a:r>
                <a:r>
                  <a:rPr lang="en-US" altLang="zh-CN" sz="2100" dirty="0"/>
                  <a:t>label </a:t>
                </a:r>
                <a:r>
                  <a:rPr lang="zh-CN" altLang="en-US" sz="2100" dirty="0"/>
                  <a:t>和</a:t>
                </a:r>
                <a:r>
                  <a:rPr lang="en-US" altLang="zh-CN" sz="2100" dirty="0"/>
                  <a:t>title</a:t>
                </a:r>
              </a:p>
              <a:p>
                <a:pPr marL="0" indent="0">
                  <a:buNone/>
                </a:pPr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zh-CN" altLang="en-US" dirty="0"/>
              </a:p>
              <a:p>
                <a:pPr marL="0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98065"/>
                <a:ext cx="10515600" cy="6411346"/>
              </a:xfrm>
              <a:blipFill>
                <a:blip r:embed="rId3"/>
                <a:stretch>
                  <a:fillRect l="-1507" t="-1996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21117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形用户界面, 文本, 应用程序&#10;&#10;描述已自动生成">
            <a:extLst>
              <a:ext uri="{FF2B5EF4-FFF2-40B4-BE49-F238E27FC236}">
                <a16:creationId xmlns:a16="http://schemas.microsoft.com/office/drawing/2014/main" id="{AABCBE92-2F46-40CA-AECA-134EA049CA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10" y="220329"/>
            <a:ext cx="3287395" cy="6232031"/>
          </a:xfrm>
          <a:prstGeom prst="rect">
            <a:avLst/>
          </a:prstGeom>
        </p:spPr>
      </p:pic>
      <p:cxnSp>
        <p:nvCxnSpPr>
          <p:cNvPr id="16" name="Straight Connector 9">
            <a:extLst>
              <a:ext uri="{FF2B5EF4-FFF2-40B4-BE49-F238E27FC236}">
                <a16:creationId xmlns:a16="http://schemas.microsoft.com/office/drawing/2014/main" id="{1C6AAE25-BD23-41B5-AAE4-1DA5898C2A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6" y="1573887"/>
            <a:ext cx="0" cy="3710227"/>
          </a:xfrm>
          <a:prstGeom prst="line">
            <a:avLst/>
          </a:prstGeom>
          <a:ln w="19050">
            <a:solidFill>
              <a:srgbClr val="FE01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图形用户界面, 文本, 应用程序&#10;&#10;描述已自动生成">
            <a:extLst>
              <a:ext uri="{FF2B5EF4-FFF2-40B4-BE49-F238E27FC236}">
                <a16:creationId xmlns:a16="http://schemas.microsoft.com/office/drawing/2014/main" id="{4F97A5D9-DCC4-4A68-A23C-2DF587AA0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676" y="1687182"/>
            <a:ext cx="6184580" cy="347748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0B429776-0445-4C44-BE4B-FE9A00E4B2F3}"/>
              </a:ext>
            </a:extLst>
          </p:cNvPr>
          <p:cNvSpPr/>
          <p:nvPr/>
        </p:nvSpPr>
        <p:spPr>
          <a:xfrm>
            <a:off x="4654296" y="1483570"/>
            <a:ext cx="6736189" cy="40254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7AC31BF-F717-4FD6-A4FA-3E7955022936}"/>
              </a:ext>
            </a:extLst>
          </p:cNvPr>
          <p:cNvSpPr/>
          <p:nvPr/>
        </p:nvSpPr>
        <p:spPr>
          <a:xfrm>
            <a:off x="392611" y="168415"/>
            <a:ext cx="3349656" cy="6345274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852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6000" y="2889000"/>
            <a:ext cx="10800000" cy="1080000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2 System Analysis in Time Domai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965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/>
              <a:t>Objective</a:t>
            </a:r>
          </a:p>
          <a:p>
            <a:pPr lvl="0"/>
            <a:r>
              <a:rPr lang="en-US" altLang="zh-CN" dirty="0"/>
              <a:t>Zero-input and zero-state response of system.</a:t>
            </a:r>
            <a:endParaRPr lang="zh-CN" altLang="zh-CN" dirty="0"/>
          </a:p>
          <a:p>
            <a:pPr lvl="0"/>
            <a:r>
              <a:rPr lang="en-US" altLang="zh-CN" dirty="0"/>
              <a:t>Find out impulse and step response of system.</a:t>
            </a:r>
            <a:endParaRPr lang="zh-CN" altLang="zh-CN" dirty="0"/>
          </a:p>
          <a:p>
            <a:r>
              <a:rPr lang="en-US" altLang="zh-CN" dirty="0"/>
              <a:t>Learn the convolution operation with MATLAB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291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altLang="zh-CN" sz="4000" b="1" dirty="0"/>
                  <a:t>Zero-Input and Zero-State Response</a:t>
                </a:r>
              </a:p>
              <a:p>
                <a:pPr lvl="0"/>
                <a:r>
                  <a:rPr lang="en-US" altLang="zh-CN" dirty="0"/>
                  <a:t>For  a continuous-time system, the relationship of input and output can be represented as:</a:t>
                </a: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nary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(0)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0, …,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,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0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zh-CN" altLang="zh-CN" dirty="0"/>
              </a:p>
              <a:p>
                <a:pPr lvl="0"/>
                <a:r>
                  <a:rPr lang="en-US" altLang="zh-CN" dirty="0"/>
                  <a:t>For a system, the response can be divided into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1"/>
                <a:endParaRPr lang="zh-CN" altLang="zh-CN" dirty="0"/>
              </a:p>
              <a:p>
                <a:pPr lvl="0"/>
                <a:endParaRPr lang="en-US" altLang="zh-CN" dirty="0"/>
              </a:p>
              <a:p>
                <a:pPr lvl="0"/>
                <a:endParaRPr lang="en-US" altLang="zh-CN" dirty="0"/>
              </a:p>
              <a:p>
                <a:pPr lvl="0"/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4"/>
                <a:stretch>
                  <a:fillRect l="-1975" t="-3164" r="-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39684"/>
              </p:ext>
            </p:extLst>
          </p:nvPr>
        </p:nvGraphicFramePr>
        <p:xfrm>
          <a:off x="1411288" y="4067175"/>
          <a:ext cx="656907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320" imgH="736560" progId="Equation.DSMT4">
                  <p:embed/>
                </p:oleObj>
              </mc:Choice>
              <mc:Fallback>
                <p:oleObj name="Equation" r:id="rId5" imgW="2641320" imgH="736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067175"/>
                        <a:ext cx="6569075" cy="182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043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altLang="zh-CN" sz="4000" b="1" dirty="0"/>
                  <a:t>An example</a:t>
                </a:r>
                <a:endParaRPr lang="en-US" altLang="zh-CN" dirty="0"/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Zero-input respons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CN" dirty="0"/>
                  <a:t>Solving Eigenvalues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=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=−1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=−2</m:t>
                    </m:r>
                  </m:oMath>
                </a14:m>
                <a:endParaRPr lang="en-US" altLang="zh-CN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CN" dirty="0"/>
                  <a:t>Zero-input response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CN" b="0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CN" dirty="0"/>
                  <a:t>Initial condition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（</a:t>
                </a:r>
                <a:r>
                  <a:rPr lang="en-US" altLang="zh-CN" dirty="0"/>
                  <a:t>Natural response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lvl="0"/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797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fontScale="92500" lnSpcReduction="10000"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/>
                  <a:t>An example</a:t>
                </a:r>
                <a:endParaRPr lang="en-US" altLang="zh-CN" dirty="0"/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Zero-state respon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？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？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CN" dirty="0"/>
                  <a:t>Solve Homogeneous Equations (Natural response)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/>
                      <m:t>Eigenvalues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=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=−1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=−2</m:t>
                    </m:r>
                  </m:oMath>
                </a14:m>
                <a:endParaRPr lang="en-US" altLang="zh-CN" dirty="0"/>
              </a:p>
              <a:p>
                <a:pPr lvl="2"/>
                <a:r>
                  <a:rPr lang="en-US" altLang="zh-CN" dirty="0"/>
                  <a:t>Homogeneous solution 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CN" b="0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CN" dirty="0"/>
                  <a:t>Special solution (Forced response) 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2"/>
                <a:r>
                  <a:rPr lang="en-US" altLang="zh-CN" dirty="0"/>
                  <a:t>Sinc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is the same as one eigenvalues root, so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𝑡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lvl="2"/>
                <a:r>
                  <a:rPr lang="en-US" altLang="zh-CN" dirty="0"/>
                  <a:t>Substitute into equation 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𝑡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𝑡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𝑡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lvl="2"/>
                <a:r>
                  <a:rPr lang="en-US" altLang="zh-CN" dirty="0"/>
                  <a:t>Special solution 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749" t="-3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3322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fontScale="85000" lnSpcReduction="10000"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/>
                  <a:t>An example</a:t>
                </a:r>
                <a:endParaRPr lang="en-US" altLang="zh-CN" dirty="0"/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Zero-state response</a:t>
                </a:r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altLang="zh-CN" dirty="0"/>
                  <a:t>Zero-state response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𝑠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altLang="zh-CN" dirty="0"/>
                  <a:t>From 0- to 0+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zh-CN" altLang="en-US" sz="2400" b="0" i="1" dirty="0">
                    <a:latin typeface="Cambria Math" panose="02040503050406030204" pitchFamily="18" charset="0"/>
                  </a:rPr>
                  <a:t>，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3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 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0=0</m:t>
                    </m:r>
                  </m:oMath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0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</m:e>
                            </m:d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groupChr>
                      <m:groupChrPr>
                        <m:chr m:val="⇒"/>
                        <m:vertJc m:val="bot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0 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=0</m:t>
                            </m:r>
                          </m:e>
                        </m:eqArr>
                      </m:e>
                    </m:d>
                    <m:groupChr>
                      <m:groupChrPr>
                        <m:chr m:val="⇒"/>
                        <m:vertJc m:val="bot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−1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b="0" dirty="0"/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Full sol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𝑠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(3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580" t="-3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6055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629354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altLang="zh-CN" sz="4000" b="1" dirty="0"/>
              <a:t>An example for different 0+ and 0-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7388" y="2808503"/>
                <a:ext cx="6733032" cy="513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zh-CN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88" y="2808503"/>
                <a:ext cx="6733032" cy="5135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37388" y="3588568"/>
                <a:ext cx="10070463" cy="966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‘’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4</m:t>
                      </m:r>
                      <m:nary>
                        <m:naryPr>
                          <m:limLoc m:val="subSup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‘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4</m:t>
                      </m:r>
                      <m:nary>
                        <m:naryPr>
                          <m:limLoc m:val="subSup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2</m:t>
                      </m:r>
                      <m:nary>
                        <m:naryPr>
                          <m:limLoc m:val="subSup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88" y="3588568"/>
                <a:ext cx="10070463" cy="9662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37388" y="4821321"/>
                <a:ext cx="6035070" cy="815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‘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‘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+4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88" y="4821321"/>
                <a:ext cx="6035070" cy="8159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9876" y="5637250"/>
                <a:ext cx="6288876" cy="935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/>
              </a:p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’</m:t>
                          </m:r>
                        </m:sup>
                      </m:sSubSup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’</m:t>
                          </m:r>
                        </m:sup>
                      </m:sSubSup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6" y="5637250"/>
                <a:ext cx="6288876" cy="9354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37388" y="1358354"/>
                <a:ext cx="5894832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‘’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Sup>
                                <m:sSub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88" y="1358354"/>
                <a:ext cx="5894832" cy="127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921909" y="5511688"/>
                <a:ext cx="3585942" cy="1051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909" y="5511688"/>
                <a:ext cx="3585942" cy="1051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594989" y="5822030"/>
                <a:ext cx="87746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989" y="5822030"/>
                <a:ext cx="877469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343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BD7D00-9E0D-4659-88FD-E024D973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768350"/>
            <a:ext cx="10515600" cy="74045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Lab1</a:t>
            </a:r>
            <a:r>
              <a:rPr lang="zh-CN" altLang="en-US" dirty="0"/>
              <a:t>主要问题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E45407-BE84-4C56-8C3E-5A3E099D9C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1773229"/>
            <a:ext cx="10515600" cy="4316421"/>
          </a:xfrm>
        </p:spPr>
        <p:txBody>
          <a:bodyPr/>
          <a:lstStyle/>
          <a:p>
            <a:pPr marL="457200" marR="0" lvl="0" indent="-457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绘图未标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label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itl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legend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等细节信息</a:t>
            </a:r>
          </a:p>
          <a:p>
            <a:pPr marL="800100" marR="0" lvl="1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函数绘图必须标明坐标轴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label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，对于一个图像上的多个信号需要用不同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linestyl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表示，并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legen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区分，不同图像需要加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itl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标注</a:t>
            </a:r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457200" indent="-457200">
              <a:spcBef>
                <a:spcPts val="5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数值法与符号法混淆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457200" indent="-457200">
              <a:spcBef>
                <a:spcPts val="5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建议使用</a:t>
            </a:r>
            <a:r>
              <a:rPr lang="zh-CN" altLang="en-US" sz="280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; </a:t>
            </a:r>
            <a:r>
              <a:rPr lang="zh-CN" altLang="en-US" sz="28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取消输出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>
              <a:spcBef>
                <a:spcPts val="500"/>
              </a:spcBef>
              <a:defRPr/>
            </a:pPr>
            <a:endParaRPr lang="en-US" altLang="zh-CN" sz="28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457200" indent="-457200">
              <a:spcBef>
                <a:spcPts val="500"/>
              </a:spcBef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8854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08465" y="1665863"/>
                <a:ext cx="3078599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chemeClr val="tx1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65" y="1665863"/>
                <a:ext cx="3078599" cy="71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08465" y="3798152"/>
                <a:ext cx="3747693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？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？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chemeClr val="tx1"/>
                                  </a:solidFill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0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65" y="3798152"/>
                <a:ext cx="3747693" cy="1117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683039" y="2939106"/>
                <a:ext cx="2395655" cy="755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039" y="2939106"/>
                <a:ext cx="2395655" cy="755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943811" y="3316838"/>
                <a:ext cx="29636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811" y="3316838"/>
                <a:ext cx="2963632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10527" y="854394"/>
                <a:ext cx="6388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4000" i="1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527" y="854394"/>
                <a:ext cx="638815" cy="707886"/>
              </a:xfrm>
              <a:prstGeom prst="rect">
                <a:avLst/>
              </a:prstGeom>
              <a:blipFill>
                <a:blip r:embed="rId7"/>
                <a:stretch>
                  <a:fillRect r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910526" y="2882045"/>
                <a:ext cx="63881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4000" i="1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526" y="2882045"/>
                <a:ext cx="638815" cy="707886"/>
              </a:xfrm>
              <a:prstGeom prst="rect">
                <a:avLst/>
              </a:prstGeom>
              <a:blipFill>
                <a:blip r:embed="rId8"/>
                <a:stretch>
                  <a:fillRect r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 rot="16200000">
                <a:off x="-385827" y="2251437"/>
                <a:ext cx="1186966" cy="757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𝑓𝑢𝑙𝑙</m:t>
                          </m:r>
                        </m:sub>
                      </m:sSub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385827" y="2251437"/>
                <a:ext cx="1186966" cy="7572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943811" y="1615127"/>
                <a:ext cx="2719013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𝑧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chemeClr val="tx1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811" y="1615127"/>
                <a:ext cx="2719013" cy="81176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807705" y="1826447"/>
                <a:ext cx="29263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(4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705" y="1826447"/>
                <a:ext cx="2926314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911064" y="2794919"/>
                <a:ext cx="6388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64" y="2794919"/>
                <a:ext cx="638815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012440" y="3667606"/>
                <a:ext cx="638815" cy="556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440" y="3667606"/>
                <a:ext cx="638815" cy="55643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807705" y="2939106"/>
                <a:ext cx="22925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705" y="2939106"/>
                <a:ext cx="2292551" cy="369332"/>
              </a:xfrm>
              <a:prstGeom prst="rect">
                <a:avLst/>
              </a:prstGeom>
              <a:blipFill>
                <a:blip r:embed="rId1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948099" y="4204218"/>
                <a:ext cx="3690177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𝑡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099" y="4204218"/>
                <a:ext cx="3690177" cy="81176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807705" y="3798152"/>
                <a:ext cx="1208343" cy="3928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705" y="3798152"/>
                <a:ext cx="1208343" cy="392864"/>
              </a:xfrm>
              <a:prstGeom prst="rect">
                <a:avLst/>
              </a:prstGeom>
              <a:blipFill>
                <a:blip r:embed="rId1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8807705" y="4510269"/>
                <a:ext cx="3434402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𝑧𝑠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0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705" y="4510269"/>
                <a:ext cx="3434402" cy="81176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807705" y="5819092"/>
                <a:ext cx="35583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𝑠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(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705" y="5819092"/>
                <a:ext cx="3558346" cy="369332"/>
              </a:xfrm>
              <a:prstGeom prst="rect">
                <a:avLst/>
              </a:prstGeom>
              <a:blipFill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78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21" grpId="0"/>
      <p:bldP spid="13" grpId="0"/>
      <p:bldP spid="15" grpId="0"/>
      <p:bldP spid="16" grpId="0"/>
      <p:bldP spid="19" grpId="0"/>
      <p:bldP spid="20" grpId="0"/>
      <p:bldP spid="18" grpId="0"/>
      <p:bldP spid="24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8999"/>
                <a:ext cx="10800000" cy="5516817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/>
                  <a:t>Solving Differential Equation with </a:t>
                </a:r>
                <a:r>
                  <a:rPr lang="en-US" altLang="zh-CN" sz="4000" b="1" dirty="0" err="1"/>
                  <a:t>dsolve</a:t>
                </a:r>
                <a:r>
                  <a:rPr lang="en-US" altLang="zh-CN" sz="4000" b="1" dirty="0"/>
                  <a:t> (Symbolic method)</a:t>
                </a:r>
              </a:p>
              <a:p>
                <a:r>
                  <a:rPr lang="en-US" altLang="zh-CN" dirty="0"/>
                  <a:t>The format of </a:t>
                </a:r>
                <a:r>
                  <a:rPr lang="en-US" altLang="zh-CN" dirty="0" err="1"/>
                  <a:t>dsolve</a:t>
                </a:r>
                <a:r>
                  <a:rPr lang="en-US" altLang="zh-CN" dirty="0"/>
                  <a:t> is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𝐝𝐬𝐨𝐥𝐯𝐞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eq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1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eq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2,…],[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ond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nd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2,…])</m:t>
                    </m:r>
                  </m:oMath>
                </a14:m>
                <a:r>
                  <a:rPr lang="en-US" altLang="zh-CN" dirty="0"/>
                  <a:t>. </a:t>
                </a:r>
              </a:p>
              <a:p>
                <a:r>
                  <a:rPr lang="en-US" altLang="zh-CN" dirty="0" err="1"/>
                  <a:t>eqn</a:t>
                </a:r>
                <a:r>
                  <a:rPr lang="en-US" altLang="zh-CN" dirty="0"/>
                  <a:t> refers to the differential equation. </a:t>
                </a:r>
              </a:p>
              <a:p>
                <a:r>
                  <a:rPr lang="en-US" altLang="zh-CN" dirty="0" err="1"/>
                  <a:t>cond</a:t>
                </a:r>
                <a:r>
                  <a:rPr lang="en-US" altLang="zh-CN" dirty="0"/>
                  <a:t> refers to the initial condition.</a:t>
                </a:r>
              </a:p>
              <a:p>
                <a:r>
                  <a:rPr lang="en-US" altLang="zh-CN" dirty="0" err="1"/>
                  <a:t>eqn</a:t>
                </a:r>
                <a:r>
                  <a:rPr lang="en-US" altLang="zh-CN" dirty="0"/>
                  <a:t> and </a:t>
                </a:r>
                <a:r>
                  <a:rPr lang="en-US" altLang="zh-CN" dirty="0" err="1"/>
                  <a:t>cond</a:t>
                </a:r>
                <a:r>
                  <a:rPr lang="en-US" altLang="zh-CN" dirty="0"/>
                  <a:t> are symbolic equation. </a:t>
                </a:r>
              </a:p>
              <a:p>
                <a:r>
                  <a:rPr lang="en-US" altLang="zh-CN" dirty="0"/>
                  <a:t>When using </a:t>
                </a:r>
                <a:r>
                  <a:rPr lang="en-US" altLang="zh-CN" b="1" dirty="0" err="1"/>
                  <a:t>heaviside</a:t>
                </a:r>
                <a:r>
                  <a:rPr lang="en-US" altLang="zh-CN" dirty="0"/>
                  <a:t>, you may need take t a bit greater than 0 to represent the 0+ moment.</a:t>
                </a:r>
                <a:endParaRPr lang="zh-CN" altLang="zh-CN" dirty="0"/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lvl="0"/>
                <a:endParaRPr lang="en-US" altLang="zh-CN" dirty="0"/>
              </a:p>
              <a:p>
                <a:pPr lvl="0"/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8999"/>
                <a:ext cx="10800000" cy="5516817"/>
              </a:xfrm>
              <a:blipFill>
                <a:blip r:embed="rId3"/>
                <a:stretch>
                  <a:fillRect l="-1975" t="-3094" r="-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3044451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fontScale="92500"/>
              </a:bodyPr>
              <a:lstStyle/>
              <a:p>
                <a:pPr marL="0" lvl="0" indent="0">
                  <a:buNone/>
                </a:pPr>
                <a:r>
                  <a:rPr lang="en-US" altLang="zh-CN" sz="4300" b="1" dirty="0"/>
                  <a:t>Zero-State Response with </a:t>
                </a:r>
                <a:r>
                  <a:rPr lang="en-US" altLang="zh-CN" sz="4300" b="1" dirty="0" err="1"/>
                  <a:t>lsim</a:t>
                </a:r>
                <a:endParaRPr lang="en-US" altLang="zh-CN" sz="4300" b="1" dirty="0"/>
              </a:p>
              <a:p>
                <a:pPr marL="0" lvl="0" indent="0">
                  <a:buNone/>
                </a:pPr>
                <a:r>
                  <a:rPr lang="zh-CN" altLang="en-US" sz="4300" b="1" dirty="0"/>
                  <a:t>（</a:t>
                </a:r>
                <a:r>
                  <a:rPr lang="en-US" altLang="zh-CN" sz="4300" b="1" dirty="0"/>
                  <a:t>Numerical method</a:t>
                </a:r>
                <a:r>
                  <a:rPr lang="zh-CN" altLang="en-US" sz="4300" b="1" dirty="0"/>
                  <a:t>）</a:t>
                </a:r>
                <a:endParaRPr lang="en-US" altLang="zh-CN" sz="4300" b="1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lsim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y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: solve the solution of differential equation under zero initial condition</a:t>
                </a:r>
              </a:p>
              <a:p>
                <a:pPr lvl="1"/>
                <a:r>
                  <a:rPr lang="en-US" altLang="zh-CN" b="1" dirty="0"/>
                  <a:t>t:</a:t>
                </a:r>
                <a:r>
                  <a:rPr lang="en-US" altLang="zh-CN" dirty="0"/>
                  <a:t> the sampling point of the system response </a:t>
                </a:r>
              </a:p>
              <a:p>
                <a:pPr lvl="1"/>
                <a:r>
                  <a:rPr lang="en-US" altLang="zh-CN" b="1" dirty="0"/>
                  <a:t>f</a:t>
                </a:r>
                <a:r>
                  <a:rPr lang="en-US" altLang="zh-CN" dirty="0"/>
                  <a:t>: the input signal.</a:t>
                </a:r>
                <a:endParaRPr lang="zh-CN" altLang="zh-CN" dirty="0"/>
              </a:p>
              <a:p>
                <a:r>
                  <a:rPr lang="en-US" altLang="zh-CN" dirty="0"/>
                  <a:t>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y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f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: model of the LTI system</a:t>
                </a:r>
              </a:p>
              <a:p>
                <a:pPr lvl="1"/>
                <a:r>
                  <a:rPr lang="en-US" altLang="zh-CN" b="1" dirty="0"/>
                  <a:t>b</a:t>
                </a:r>
                <a:r>
                  <a:rPr lang="en-US" altLang="zh-CN" dirty="0"/>
                  <a:t>: the numerator part of the transfer function</a:t>
                </a:r>
              </a:p>
              <a:p>
                <a:pPr lvl="1"/>
                <a:r>
                  <a:rPr lang="en-US" altLang="zh-CN" b="1" dirty="0"/>
                  <a:t>a:</a:t>
                </a:r>
                <a:r>
                  <a:rPr lang="en-US" altLang="zh-CN" dirty="0"/>
                  <a:t> the denominator part of the transfer function</a:t>
                </a:r>
                <a:endParaRPr lang="zh-CN" altLang="zh-CN" dirty="0"/>
              </a:p>
              <a:p>
                <a:pPr marL="457200" lvl="1" indent="0">
                  <a:buNone/>
                </a:pPr>
                <a:r>
                  <a:rPr lang="en-US" altLang="zh-CN" dirty="0"/>
                  <a:t>For the equ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endParaRPr lang="en-US" altLang="zh-CN" dirty="0"/>
              </a:p>
              <a:p>
                <a:pPr lvl="0"/>
                <a:endParaRPr lang="en-US" altLang="zh-CN" dirty="0"/>
              </a:p>
              <a:p>
                <a:pPr lvl="0"/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32818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/>
                  <a:t>Zero-state Response with Convolution</a:t>
                </a:r>
              </a:p>
              <a:p>
                <a:pPr marL="0" lvl="0" indent="0">
                  <a:buNone/>
                </a:pPr>
                <a:r>
                  <a:rPr lang="en-US" altLang="zh-CN" sz="4000" b="1" dirty="0"/>
                  <a:t>(Numerical method)</a:t>
                </a:r>
              </a:p>
              <a:p>
                <a:r>
                  <a:rPr lang="en-US" altLang="zh-CN" dirty="0"/>
                  <a:t>Impulse response and step response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impu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e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y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y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impulse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sys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tep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y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r>
                  <a:rPr lang="en-US" altLang="zh-CN" dirty="0"/>
                  <a:t>Convolutio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(continuous time system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 </a:t>
                </a:r>
                <a:endParaRPr lang="zh-CN" altLang="zh-CN" dirty="0"/>
              </a:p>
              <a:p>
                <a:pPr lvl="1"/>
                <a:r>
                  <a:rPr lang="en-US" altLang="zh-CN" dirty="0"/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∆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∆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∆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∆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f = </a:t>
                </a:r>
                <a:r>
                  <a:rPr lang="en-US" altLang="zh-CN" dirty="0" err="1"/>
                  <a:t>conv</a:t>
                </a:r>
                <a:r>
                  <a:rPr lang="en-US" altLang="zh-CN" dirty="0"/>
                  <a:t>(f1,f2)*</a:t>
                </a:r>
                <a:r>
                  <a:rPr lang="en-US" altLang="zh-CN" dirty="0" err="1"/>
                  <a:t>dt</a:t>
                </a:r>
                <a:r>
                  <a:rPr lang="en-US" altLang="zh-CN" dirty="0"/>
                  <a:t> </a:t>
                </a:r>
                <a:endParaRPr lang="zh-CN" altLang="zh-CN" dirty="0"/>
              </a:p>
              <a:p>
                <a:r>
                  <a:rPr lang="en-US" altLang="zh-CN" dirty="0"/>
                  <a:t>Convolution ()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f = </a:t>
                </a:r>
                <a:r>
                  <a:rPr lang="en-US" altLang="zh-CN" dirty="0" err="1"/>
                  <a:t>conv</a:t>
                </a:r>
                <a:r>
                  <a:rPr lang="en-US" altLang="zh-CN" dirty="0"/>
                  <a:t>(f1,f2)</a:t>
                </a:r>
                <a:endParaRPr lang="zh-CN" altLang="zh-CN" dirty="0"/>
              </a:p>
              <a:p>
                <a:endParaRPr lang="zh-CN" altLang="zh-CN" dirty="0"/>
              </a:p>
              <a:p>
                <a:endParaRPr lang="zh-CN" altLang="zh-CN" dirty="0"/>
              </a:p>
              <a:p>
                <a:endParaRPr lang="en-US" altLang="zh-CN" dirty="0"/>
              </a:p>
              <a:p>
                <a:pPr lvl="0"/>
                <a:endParaRPr lang="en-US" altLang="zh-CN" dirty="0"/>
              </a:p>
              <a:p>
                <a:pPr lvl="0"/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4068" b="-8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6074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/>
              <a:t>Methods Summary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lvl="0"/>
            <a:endParaRPr lang="zh-CN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00" y="2057178"/>
            <a:ext cx="10911555" cy="320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766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8065"/>
            <a:ext cx="10515600" cy="64113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b="1" dirty="0">
                <a:solidFill>
                  <a:schemeClr val="tx1"/>
                </a:solidFill>
              </a:rPr>
              <a:t>第</a:t>
            </a:r>
            <a:r>
              <a:rPr lang="en-US" altLang="zh-CN" sz="3200" b="1" dirty="0">
                <a:solidFill>
                  <a:schemeClr val="tx1"/>
                </a:solidFill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</a:rPr>
              <a:t>题</a:t>
            </a:r>
          </a:p>
          <a:p>
            <a:r>
              <a:rPr lang="zh-CN" altLang="en-US" sz="2400" dirty="0"/>
              <a:t>函数</a:t>
            </a:r>
            <a:r>
              <a:rPr lang="en-US" altLang="zh-CN" sz="2400" dirty="0"/>
              <a:t>f3</a:t>
            </a:r>
            <a:r>
              <a:rPr lang="zh-CN" altLang="en-US" sz="2400" dirty="0"/>
              <a:t>虚实部计算方式不当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</a:rPr>
              <a:t>主要考察对于</a:t>
            </a:r>
            <a:r>
              <a:rPr lang="en-US" altLang="zh-CN" sz="2000" dirty="0">
                <a:solidFill>
                  <a:schemeClr val="tx1"/>
                </a:solidFill>
              </a:rPr>
              <a:t>MATLAB</a:t>
            </a:r>
            <a:r>
              <a:rPr lang="zh-CN" altLang="en-US" sz="2000" dirty="0">
                <a:solidFill>
                  <a:schemeClr val="tx1"/>
                </a:solidFill>
              </a:rPr>
              <a:t>内置函数</a:t>
            </a:r>
            <a:r>
              <a:rPr lang="en-US" altLang="zh-CN" sz="2000" dirty="0">
                <a:solidFill>
                  <a:schemeClr val="tx1"/>
                </a:solidFill>
              </a:rPr>
              <a:t>real</a:t>
            </a:r>
            <a:r>
              <a:rPr lang="zh-CN" altLang="en-US" sz="2000" dirty="0">
                <a:solidFill>
                  <a:schemeClr val="tx1"/>
                </a:solidFill>
              </a:rPr>
              <a:t>（）与</a:t>
            </a:r>
            <a:r>
              <a:rPr lang="en-US" altLang="zh-CN" sz="2000" dirty="0" err="1">
                <a:solidFill>
                  <a:schemeClr val="tx1"/>
                </a:solidFill>
              </a:rPr>
              <a:t>imag</a:t>
            </a:r>
            <a:r>
              <a:rPr lang="zh-CN" altLang="en-US" sz="2000" dirty="0">
                <a:solidFill>
                  <a:schemeClr val="tx1"/>
                </a:solidFill>
              </a:rPr>
              <a:t>（）的使用，不建议使用手算直接得到结果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sz="2400" dirty="0"/>
              <a:t>角频率计算错误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</a:rPr>
              <a:t>对于信号的角频率计算公式</a:t>
            </a:r>
            <a:r>
              <a:rPr lang="en-US" altLang="zh-CN" sz="2000" dirty="0">
                <a:solidFill>
                  <a:schemeClr val="tx1"/>
                </a:solidFill>
              </a:rPr>
              <a:t> w = 2*pi*f </a:t>
            </a:r>
            <a:r>
              <a:rPr lang="zh-CN" altLang="en-US" sz="2000" dirty="0">
                <a:solidFill>
                  <a:schemeClr val="tx1"/>
                </a:solidFill>
              </a:rPr>
              <a:t>掌握不到位，在构建信号函数上出错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3200" b="1" dirty="0"/>
          </a:p>
          <a:p>
            <a:pPr lvl="1"/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zh-CN" altLang="en-US" dirty="0"/>
          </a:p>
          <a:p>
            <a:pPr marL="0" indent="0">
              <a:buNone/>
            </a:pPr>
            <a:endParaRPr lang="en-US" altLang="zh-CN" sz="2400" dirty="0"/>
          </a:p>
        </p:txBody>
      </p:sp>
      <p:pic>
        <p:nvPicPr>
          <p:cNvPr id="4" name="图片 3" descr="图片包含 图形用户界面&#10;&#10;描述已自动生成">
            <a:extLst>
              <a:ext uri="{FF2B5EF4-FFF2-40B4-BE49-F238E27FC236}">
                <a16:creationId xmlns:a16="http://schemas.microsoft.com/office/drawing/2014/main" id="{4294FB3D-F609-4AA1-B879-6DCD231059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58"/>
          <a:stretch/>
        </p:blipFill>
        <p:spPr>
          <a:xfrm>
            <a:off x="5927195" y="3076223"/>
            <a:ext cx="5175569" cy="3429408"/>
          </a:xfrm>
          <a:prstGeom prst="rect">
            <a:avLst/>
          </a:prstGeom>
        </p:spPr>
      </p:pic>
      <p:pic>
        <p:nvPicPr>
          <p:cNvPr id="5" name="图片 4" descr="图片包含 图形用户界面&#10;&#10;描述已自动生成">
            <a:extLst>
              <a:ext uri="{FF2B5EF4-FFF2-40B4-BE49-F238E27FC236}">
                <a16:creationId xmlns:a16="http://schemas.microsoft.com/office/drawing/2014/main" id="{3DC207EE-5709-43EC-B811-55B1D529CD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75" r="35690" b="56753"/>
          <a:stretch/>
        </p:blipFill>
        <p:spPr>
          <a:xfrm>
            <a:off x="838200" y="3076222"/>
            <a:ext cx="5088995" cy="355035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F46EE8EB-9411-460C-AFAB-F44068BB542D}"/>
              </a:ext>
            </a:extLst>
          </p:cNvPr>
          <p:cNvSpPr/>
          <p:nvPr/>
        </p:nvSpPr>
        <p:spPr>
          <a:xfrm>
            <a:off x="587021" y="3084279"/>
            <a:ext cx="10927645" cy="3625132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0595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8065"/>
            <a:ext cx="10515600" cy="641134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3200" b="1" dirty="0"/>
          </a:p>
          <a:p>
            <a:pPr lvl="1"/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zh-CN" altLang="en-US" dirty="0"/>
          </a:p>
          <a:p>
            <a:pPr marL="0" indent="0">
              <a:buNone/>
            </a:pPr>
            <a:endParaRPr lang="en-US" altLang="zh-CN" sz="2400" dirty="0"/>
          </a:p>
        </p:txBody>
      </p:sp>
      <p:pic>
        <p:nvPicPr>
          <p:cNvPr id="6" name="图片 5" descr="图形用户界面, 文本, 应用程序&#10;&#10;描述已自动生成">
            <a:extLst>
              <a:ext uri="{FF2B5EF4-FFF2-40B4-BE49-F238E27FC236}">
                <a16:creationId xmlns:a16="http://schemas.microsoft.com/office/drawing/2014/main" id="{67EE2115-F1C1-4DE1-BC58-0883340465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714"/>
          <a:stretch/>
        </p:blipFill>
        <p:spPr>
          <a:xfrm>
            <a:off x="195218" y="619054"/>
            <a:ext cx="6536311" cy="4658501"/>
          </a:xfrm>
          <a:prstGeom prst="rect">
            <a:avLst/>
          </a:prstGeom>
        </p:spPr>
      </p:pic>
      <p:pic>
        <p:nvPicPr>
          <p:cNvPr id="7" name="图片 6" descr="图形用户界面, 文本, 应用程序&#10;&#10;描述已自动生成">
            <a:extLst>
              <a:ext uri="{FF2B5EF4-FFF2-40B4-BE49-F238E27FC236}">
                <a16:creationId xmlns:a16="http://schemas.microsoft.com/office/drawing/2014/main" id="{75B81A81-A2BC-43CC-8F66-C199A5B9D8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235"/>
          <a:stretch/>
        </p:blipFill>
        <p:spPr>
          <a:xfrm>
            <a:off x="6833129" y="619054"/>
            <a:ext cx="5358871" cy="522692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87B9E41-BD67-4F99-A71E-302312DEF198}"/>
              </a:ext>
            </a:extLst>
          </p:cNvPr>
          <p:cNvSpPr/>
          <p:nvPr/>
        </p:nvSpPr>
        <p:spPr>
          <a:xfrm>
            <a:off x="93618" y="378179"/>
            <a:ext cx="11951626" cy="5610577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0126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8065"/>
            <a:ext cx="10515600" cy="64113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b="1" dirty="0"/>
              <a:t>第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题</a:t>
            </a:r>
            <a:endParaRPr lang="en-US" altLang="zh-CN" sz="3200" b="1" dirty="0"/>
          </a:p>
          <a:p>
            <a:r>
              <a:rPr lang="zh-CN" altLang="en-US" sz="2400" dirty="0"/>
              <a:t>数值法求导，没有 </a:t>
            </a:r>
            <a:r>
              <a:rPr lang="en-US" altLang="zh-CN" sz="2400" dirty="0"/>
              <a:t>/0.01</a:t>
            </a:r>
            <a:endParaRPr lang="en" altLang="zh-CN" sz="2400" dirty="0"/>
          </a:p>
          <a:p>
            <a:pPr lvl="1"/>
            <a:r>
              <a:rPr lang="en" altLang="zh-CN" sz="2000" dirty="0"/>
              <a:t>x = -1:0.01:2;</a:t>
            </a:r>
          </a:p>
          <a:p>
            <a:pPr lvl="1"/>
            <a:r>
              <a:rPr lang="en" altLang="zh-CN" sz="2000" dirty="0"/>
              <a:t>y = exp(x + power(x,2));</a:t>
            </a:r>
          </a:p>
          <a:p>
            <a:pPr lvl="1"/>
            <a:r>
              <a:rPr lang="en" altLang="zh-CN" sz="2000" dirty="0"/>
              <a:t>y_2nd_diff = diff(diff(y));</a:t>
            </a:r>
          </a:p>
          <a:p>
            <a:pPr lvl="1"/>
            <a:r>
              <a:rPr lang="en" altLang="zh-CN" sz="2000" dirty="0"/>
              <a:t>plot(x(2:end-1),y_2nd_diff,"-r");</a:t>
            </a:r>
          </a:p>
          <a:p>
            <a:pPr lvl="1"/>
            <a:endParaRPr lang="en" altLang="zh-CN" sz="2000" dirty="0"/>
          </a:p>
          <a:p>
            <a:r>
              <a:rPr lang="zh-CN" altLang="en" sz="2400" dirty="0"/>
              <a:t>纵轴</a:t>
            </a:r>
            <a:r>
              <a:rPr lang="zh-CN" altLang="en-US" sz="2400" dirty="0"/>
              <a:t>设置不当，</a:t>
            </a:r>
            <a:r>
              <a:rPr lang="en" altLang="zh-CN" sz="2400" dirty="0"/>
              <a:t>axis ( [0 3 -30 30]);</a:t>
            </a:r>
            <a:r>
              <a:rPr lang="zh-CN" altLang="en-US" sz="2400" dirty="0"/>
              <a:t> 导致图像显示不全</a:t>
            </a:r>
            <a:endParaRPr lang="en-US" altLang="zh-CN" sz="2400" dirty="0"/>
          </a:p>
          <a:p>
            <a:pPr lvl="1"/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zh-CN" altLang="en-US" dirty="0"/>
          </a:p>
          <a:p>
            <a:pPr marL="0" indent="0">
              <a:buNone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707157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352DBE3-0DE9-0C4A-B53C-CFD1B32711E4}"/>
              </a:ext>
            </a:extLst>
          </p:cNvPr>
          <p:cNvSpPr/>
          <p:nvPr/>
        </p:nvSpPr>
        <p:spPr>
          <a:xfrm>
            <a:off x="218739" y="772600"/>
            <a:ext cx="44178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kumimoji="1" lang="zh-CN" altLang="en-US" dirty="0"/>
              <a:t>数值法求导，未 </a:t>
            </a:r>
            <a:r>
              <a:rPr kumimoji="1" lang="en-US" altLang="zh-CN" dirty="0"/>
              <a:t>/0.01</a:t>
            </a:r>
            <a:endParaRPr lang="en" altLang="zh-CN" dirty="0"/>
          </a:p>
          <a:p>
            <a:pPr lvl="1"/>
            <a:r>
              <a:rPr lang="zh-CN" altLang="en" dirty="0">
                <a:solidFill>
                  <a:srgbClr val="0070C0"/>
                </a:solidFill>
              </a:rPr>
              <a:t>错误</a:t>
            </a:r>
            <a:r>
              <a:rPr lang="zh-CN" altLang="en-US" dirty="0">
                <a:solidFill>
                  <a:srgbClr val="0070C0"/>
                </a:solidFill>
              </a:rPr>
              <a:t>：</a:t>
            </a:r>
            <a:endParaRPr lang="en-US" altLang="zh-CN" dirty="0">
              <a:solidFill>
                <a:srgbClr val="0070C0"/>
              </a:solidFill>
            </a:endParaRPr>
          </a:p>
          <a:p>
            <a:pPr lvl="1"/>
            <a:r>
              <a:rPr lang="en" altLang="zh-CN" dirty="0"/>
              <a:t>x = -1:0.01:2;</a:t>
            </a:r>
          </a:p>
          <a:p>
            <a:pPr lvl="1"/>
            <a:r>
              <a:rPr lang="en" altLang="zh-CN" dirty="0"/>
              <a:t>y = exp(x + power(x,2));</a:t>
            </a:r>
          </a:p>
          <a:p>
            <a:pPr lvl="1"/>
            <a:r>
              <a:rPr lang="en" altLang="zh-CN" dirty="0">
                <a:highlight>
                  <a:srgbClr val="FFFF00"/>
                </a:highlight>
              </a:rPr>
              <a:t>y_2nd_diff = diff(diff(y));</a:t>
            </a:r>
          </a:p>
          <a:p>
            <a:pPr lvl="1"/>
            <a:r>
              <a:rPr lang="en" altLang="zh-CN" dirty="0"/>
              <a:t>plot(x(2:end-1),y_2nd_diff,"-r");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F2B7AA-A3D6-474C-A9C5-E3D85B5F7E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0484" y="310436"/>
            <a:ext cx="3563513" cy="2678654"/>
          </a:xfrm>
          <a:prstGeom prst="rect">
            <a:avLst/>
          </a:prstGeom>
        </p:spPr>
      </p:pic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5A2A9571-7A2D-F545-9632-6B011C89FF7D}"/>
              </a:ext>
            </a:extLst>
          </p:cNvPr>
          <p:cNvCxnSpPr/>
          <p:nvPr/>
        </p:nvCxnSpPr>
        <p:spPr>
          <a:xfrm>
            <a:off x="3238052" y="1708929"/>
            <a:ext cx="116182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08B2CE1C-E33E-EC44-9FF1-41E9463E0424}"/>
              </a:ext>
            </a:extLst>
          </p:cNvPr>
          <p:cNvSpPr/>
          <p:nvPr/>
        </p:nvSpPr>
        <p:spPr>
          <a:xfrm>
            <a:off x="8758087" y="601815"/>
            <a:ext cx="2707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/>
              <a:t>缺少</a:t>
            </a:r>
            <a:r>
              <a:rPr kumimoji="1" lang="en-US" altLang="zh-CN" dirty="0"/>
              <a:t>label</a:t>
            </a:r>
            <a:r>
              <a:rPr kumimoji="1" lang="zh-CN" altLang="en-US" dirty="0"/>
              <a:t>，</a:t>
            </a:r>
            <a:r>
              <a:rPr kumimoji="1" lang="en-US" altLang="zh-CN" dirty="0"/>
              <a:t>title</a:t>
            </a:r>
            <a:r>
              <a:rPr kumimoji="1" lang="zh-CN" altLang="en-US" dirty="0"/>
              <a:t>，</a:t>
            </a:r>
            <a:r>
              <a:rPr kumimoji="1" lang="en-US" altLang="zh-CN" dirty="0"/>
              <a:t>legend</a:t>
            </a:r>
          </a:p>
        </p:txBody>
      </p:sp>
      <p:cxnSp>
        <p:nvCxnSpPr>
          <p:cNvPr id="8" name="曲线连接符 7">
            <a:extLst>
              <a:ext uri="{FF2B5EF4-FFF2-40B4-BE49-F238E27FC236}">
                <a16:creationId xmlns:a16="http://schemas.microsoft.com/office/drawing/2014/main" id="{61212061-0D00-464F-AB80-FC987AF5516F}"/>
              </a:ext>
            </a:extLst>
          </p:cNvPr>
          <p:cNvCxnSpPr>
            <a:stCxn id="6" idx="2"/>
            <a:endCxn id="3" idx="3"/>
          </p:cNvCxnSpPr>
          <p:nvPr/>
        </p:nvCxnSpPr>
        <p:spPr>
          <a:xfrm rot="5400000">
            <a:off x="8773683" y="311462"/>
            <a:ext cx="678616" cy="1997987"/>
          </a:xfrm>
          <a:prstGeom prst="curvedConnector2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AA3B95C0-9802-E447-A937-418413EBC1B3}"/>
              </a:ext>
            </a:extLst>
          </p:cNvPr>
          <p:cNvSpPr/>
          <p:nvPr/>
        </p:nvSpPr>
        <p:spPr>
          <a:xfrm>
            <a:off x="4159236" y="3339366"/>
            <a:ext cx="417038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 符号法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" altLang="zh-CN" dirty="0"/>
              <a:t>clear;clf;</a:t>
            </a:r>
          </a:p>
          <a:p>
            <a:pPr lvl="1"/>
            <a:r>
              <a:rPr lang="en" altLang="zh-CN" dirty="0"/>
              <a:t>syms x</a:t>
            </a:r>
          </a:p>
          <a:p>
            <a:pPr lvl="1"/>
            <a:r>
              <a:rPr lang="en" altLang="zh-CN" dirty="0"/>
              <a:t>y1=exp(x+x*x);</a:t>
            </a:r>
          </a:p>
          <a:p>
            <a:pPr lvl="1"/>
            <a:r>
              <a:rPr lang="en" altLang="zh-CN" dirty="0"/>
              <a:t>y2=diff(y1,2)</a:t>
            </a:r>
          </a:p>
          <a:p>
            <a:pPr lvl="1"/>
            <a:r>
              <a:rPr lang="en" altLang="zh-CN" dirty="0"/>
              <a:t>fplot(y2,[0,1]);</a:t>
            </a:r>
          </a:p>
          <a:p>
            <a:pPr lvl="1"/>
            <a:r>
              <a:rPr lang="en" altLang="zh-CN" dirty="0"/>
              <a:t>title('the second derivative of y')</a:t>
            </a:r>
          </a:p>
          <a:p>
            <a:pPr lvl="1"/>
            <a:r>
              <a:rPr lang="en" altLang="zh-CN" dirty="0"/>
              <a:t>xlabel('x')</a:t>
            </a:r>
          </a:p>
          <a:p>
            <a:pPr lvl="1"/>
            <a:r>
              <a:rPr lang="en" altLang="zh-CN" dirty="0"/>
              <a:t>ylabel('y')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7AACA73-9ADC-F647-B06A-E456052CE247}"/>
              </a:ext>
            </a:extLst>
          </p:cNvPr>
          <p:cNvSpPr/>
          <p:nvPr/>
        </p:nvSpPr>
        <p:spPr>
          <a:xfrm>
            <a:off x="0" y="3152820"/>
            <a:ext cx="6096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zh-CN" altLang="en" dirty="0"/>
              <a:t>正确</a:t>
            </a:r>
            <a:r>
              <a:rPr lang="zh-CN" altLang="en-US" dirty="0"/>
              <a:t>解法：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数值法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" altLang="zh-CN" dirty="0"/>
              <a:t>clear;clf;</a:t>
            </a:r>
          </a:p>
          <a:p>
            <a:pPr lvl="1"/>
            <a:r>
              <a:rPr lang="en" altLang="zh-CN" dirty="0"/>
              <a:t>dt = 0.01;</a:t>
            </a:r>
          </a:p>
          <a:p>
            <a:pPr lvl="1"/>
            <a:r>
              <a:rPr lang="en" altLang="zh-CN" dirty="0"/>
              <a:t>x = 0:0.01:1;</a:t>
            </a:r>
          </a:p>
          <a:p>
            <a:pPr lvl="1"/>
            <a:r>
              <a:rPr lang="en" altLang="zh-CN" dirty="0"/>
              <a:t>y = exp(x + x.*x);</a:t>
            </a:r>
          </a:p>
          <a:p>
            <a:pPr lvl="1"/>
            <a:r>
              <a:rPr lang="en" altLang="zh-CN" dirty="0"/>
              <a:t>y1 = diff(y)</a:t>
            </a:r>
            <a:r>
              <a:rPr lang="en" altLang="zh-CN" dirty="0">
                <a:solidFill>
                  <a:srgbClr val="FF0000"/>
                </a:solidFill>
              </a:rPr>
              <a:t>/dt;</a:t>
            </a:r>
          </a:p>
          <a:p>
            <a:pPr lvl="1"/>
            <a:r>
              <a:rPr lang="en" altLang="zh-CN" dirty="0"/>
              <a:t>y_2nd_diff = diff(y1)</a:t>
            </a:r>
            <a:r>
              <a:rPr lang="en" altLang="zh-CN" dirty="0">
                <a:solidFill>
                  <a:srgbClr val="FF0000"/>
                </a:solidFill>
              </a:rPr>
              <a:t>/dt;</a:t>
            </a:r>
          </a:p>
          <a:p>
            <a:pPr lvl="1"/>
            <a:r>
              <a:rPr lang="en" altLang="zh-CN" dirty="0"/>
              <a:t>plot(x(1:99),y_2nd_diff,"-r");</a:t>
            </a:r>
          </a:p>
          <a:p>
            <a:pPr lvl="1"/>
            <a:r>
              <a:rPr lang="en" altLang="zh-CN" dirty="0"/>
              <a:t>title('the second derivative of y')</a:t>
            </a:r>
          </a:p>
          <a:p>
            <a:pPr lvl="1"/>
            <a:r>
              <a:rPr lang="en" altLang="zh-CN" dirty="0"/>
              <a:t>xlabel('x')</a:t>
            </a:r>
          </a:p>
          <a:p>
            <a:pPr lvl="1"/>
            <a:r>
              <a:rPr lang="en" altLang="zh-CN" dirty="0"/>
              <a:t>ylabel('y')</a:t>
            </a:r>
          </a:p>
          <a:p>
            <a:pPr lvl="1"/>
            <a:endParaRPr lang="en" altLang="zh-CN" dirty="0"/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44BAC74-BA79-204C-AD0C-0D7F1A8844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9478" y="3303428"/>
            <a:ext cx="4332522" cy="3185678"/>
          </a:xfrm>
          <a:prstGeom prst="rect">
            <a:avLst/>
          </a:prstGeom>
        </p:spPr>
      </p:pic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736A67F4-A0D6-3B48-A6BD-52B29496044F}"/>
              </a:ext>
            </a:extLst>
          </p:cNvPr>
          <p:cNvCxnSpPr/>
          <p:nvPr/>
        </p:nvCxnSpPr>
        <p:spPr>
          <a:xfrm>
            <a:off x="6697652" y="4632027"/>
            <a:ext cx="116182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7EEB5EDC-B71F-428B-A1BF-78680E60EAB5}"/>
              </a:ext>
            </a:extLst>
          </p:cNvPr>
          <p:cNvSpPr/>
          <p:nvPr/>
        </p:nvSpPr>
        <p:spPr>
          <a:xfrm>
            <a:off x="392611" y="3152819"/>
            <a:ext cx="11483300" cy="3360869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28B0A68-F441-467A-B41D-E9CEFEAB7F17}"/>
              </a:ext>
            </a:extLst>
          </p:cNvPr>
          <p:cNvSpPr/>
          <p:nvPr/>
        </p:nvSpPr>
        <p:spPr>
          <a:xfrm>
            <a:off x="643467" y="310437"/>
            <a:ext cx="10741377" cy="2714591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3598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5EDF99F-5021-9D44-8A08-DB9E2A548271}"/>
              </a:ext>
            </a:extLst>
          </p:cNvPr>
          <p:cNvSpPr/>
          <p:nvPr/>
        </p:nvSpPr>
        <p:spPr>
          <a:xfrm>
            <a:off x="69064" y="78901"/>
            <a:ext cx="5897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zh-CN" altLang="en" dirty="0"/>
              <a:t>纵轴</a:t>
            </a:r>
            <a:r>
              <a:rPr lang="zh-CN" altLang="en-US" dirty="0"/>
              <a:t>设置不当，</a:t>
            </a:r>
            <a:r>
              <a:rPr lang="en" altLang="zh-CN" dirty="0"/>
              <a:t>axis ( [0 3 -30 30]);</a:t>
            </a:r>
            <a:r>
              <a:rPr lang="zh-CN" altLang="en-US" dirty="0"/>
              <a:t> 导致图像显示不全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18FD6F3-1869-3F44-8C86-DD103EAFD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4502" y="-4763"/>
            <a:ext cx="3921560" cy="327985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0F1F9E5-EEBB-EF47-861C-1EEFC4A199BA}"/>
              </a:ext>
            </a:extLst>
          </p:cNvPr>
          <p:cNvSpPr/>
          <p:nvPr/>
        </p:nvSpPr>
        <p:spPr>
          <a:xfrm>
            <a:off x="166557" y="3631843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" sz="1600" b="1" dirty="0">
                <a:solidFill>
                  <a:srgbClr val="FF0000"/>
                </a:solidFill>
                <a:latin typeface="Helvetica Light" panose="020B0403020202020204" pitchFamily="34" charset="0"/>
              </a:rPr>
              <a:t>正确</a:t>
            </a:r>
            <a:r>
              <a:rPr lang="zh-CN" altLang="en-US" sz="1600" b="1" dirty="0">
                <a:solidFill>
                  <a:srgbClr val="FF0000"/>
                </a:solidFill>
                <a:latin typeface="Helvetica Light" panose="020B0403020202020204" pitchFamily="34" charset="0"/>
              </a:rPr>
              <a:t>解法：</a:t>
            </a:r>
            <a:endParaRPr lang="en" altLang="zh-CN" sz="1600" b="1" dirty="0">
              <a:solidFill>
                <a:srgbClr val="FF0000"/>
              </a:solidFill>
              <a:latin typeface="Helvetica Light" panose="020B0403020202020204" pitchFamily="34" charset="0"/>
            </a:endParaRP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clear; clf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syms 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x</a:t>
            </a:r>
            <a:endParaRPr lang="en" altLang="zh-CN" sz="1400" dirty="0">
              <a:solidFill>
                <a:srgbClr val="000000"/>
              </a:solidFill>
              <a:latin typeface="Helvetica Light" panose="020B0403020202020204" pitchFamily="34" charset="0"/>
            </a:endParaRP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y = exp(x)*sin(2*x)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y1 = diff(y,x)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y2 = diff(y1,x)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y3 = diff(y2,x)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fplot(y1,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g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,[0 3]); hold 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on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fplot(y2,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r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,[0 3]); hold 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on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fplot(y3,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b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,[0 3]); hold 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off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;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title(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Task 2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)</a:t>
            </a:r>
            <a:endParaRPr lang="en" altLang="zh-CN" sz="1400" dirty="0">
              <a:solidFill>
                <a:srgbClr val="9700F7"/>
              </a:solidFill>
              <a:latin typeface="Helvetica Light" panose="020B0403020202020204" pitchFamily="34" charset="0"/>
            </a:endParaRP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xlabel(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x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)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ylabel(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der of y’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)</a:t>
            </a:r>
          </a:p>
          <a:p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legend(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first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,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second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,</a:t>
            </a:r>
            <a:r>
              <a:rPr lang="en" altLang="zh-CN" sz="1400" dirty="0">
                <a:solidFill>
                  <a:srgbClr val="9700F7"/>
                </a:solidFill>
                <a:latin typeface="Helvetica Light" panose="020B0403020202020204" pitchFamily="34" charset="0"/>
              </a:rPr>
              <a:t>'third'</a:t>
            </a:r>
            <a:r>
              <a:rPr lang="en" altLang="zh-CN" sz="1400" dirty="0">
                <a:solidFill>
                  <a:srgbClr val="000000"/>
                </a:solidFill>
                <a:latin typeface="Helvetica Light" panose="020B0403020202020204" pitchFamily="34" charset="0"/>
              </a:rPr>
              <a:t>)</a:t>
            </a:r>
            <a:endParaRPr lang="en" altLang="zh-CN" sz="1400" dirty="0">
              <a:solidFill>
                <a:srgbClr val="9700F7"/>
              </a:solidFill>
              <a:latin typeface="Helvetica Light" panose="020B0403020202020204" pitchFamily="34" charset="0"/>
            </a:endParaRPr>
          </a:p>
          <a:p>
            <a:endParaRPr lang="en" altLang="zh-CN" dirty="0">
              <a:solidFill>
                <a:srgbClr val="9700F7"/>
              </a:solidFill>
              <a:effectLst/>
              <a:latin typeface="Courier" pitchFamily="2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10368EE-A572-A046-BCA6-04A040EC6D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858" y="3274864"/>
            <a:ext cx="4470848" cy="353873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EE72843-DBFA-F14F-9719-D3F397BE9783}"/>
              </a:ext>
            </a:extLst>
          </p:cNvPr>
          <p:cNvSpPr/>
          <p:nvPr/>
        </p:nvSpPr>
        <p:spPr>
          <a:xfrm>
            <a:off x="166557" y="536659"/>
            <a:ext cx="6096000" cy="32316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clear;clf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syms 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x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y = exp(x)*sin(2*x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y1 = diff(y,x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y2 = diff(y1,x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y3 = diff(y2,x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fplot(x,y1,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--r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hold 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on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fplot(x,y2,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--g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);</a:t>
            </a:r>
          </a:p>
          <a:p>
            <a:r>
              <a:rPr lang="en" altLang="zh-CN" sz="1200" dirty="0">
                <a:solidFill>
                  <a:srgbClr val="000000"/>
                </a:solidFill>
                <a:highlight>
                  <a:srgbClr val="FFFF00"/>
                </a:highlight>
                <a:latin typeface="Courier" pitchFamily="2" charset="0"/>
              </a:rPr>
              <a:t>axis ( [0 3 -30 30]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fplot(y3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xlabel(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x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ylabel(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y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);</a:t>
            </a: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legend(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The first derivative of y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,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the second derivative of y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,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The third derivative of y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);</a:t>
            </a:r>
            <a:endParaRPr lang="en" altLang="zh-CN" sz="1200" dirty="0">
              <a:solidFill>
                <a:srgbClr val="9700F7"/>
              </a:solidFill>
              <a:latin typeface="Courier" pitchFamily="2" charset="0"/>
            </a:endParaRP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title(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"The first, second and third derivative of y"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);</a:t>
            </a:r>
            <a:endParaRPr lang="en" altLang="zh-CN" sz="1200" dirty="0">
              <a:solidFill>
                <a:srgbClr val="9700F7"/>
              </a:solidFill>
              <a:latin typeface="Courier" pitchFamily="2" charset="0"/>
            </a:endParaRPr>
          </a:p>
          <a:p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hold </a:t>
            </a:r>
            <a:r>
              <a:rPr lang="en" altLang="zh-CN" sz="1200" dirty="0">
                <a:solidFill>
                  <a:srgbClr val="9700F7"/>
                </a:solidFill>
                <a:latin typeface="Courier" pitchFamily="2" charset="0"/>
              </a:rPr>
              <a:t>off</a:t>
            </a:r>
            <a:r>
              <a:rPr lang="en" altLang="zh-CN" sz="1200" dirty="0">
                <a:solidFill>
                  <a:srgbClr val="000000"/>
                </a:solidFill>
                <a:latin typeface="Courier" pitchFamily="2" charset="0"/>
              </a:rPr>
              <a:t>;</a:t>
            </a:r>
            <a:endParaRPr lang="en" altLang="zh-CN" sz="1200" dirty="0">
              <a:solidFill>
                <a:srgbClr val="000000"/>
              </a:solidFill>
              <a:effectLst/>
              <a:latin typeface="Courier" pitchFamily="2" charset="0"/>
            </a:endParaRPr>
          </a:p>
        </p:txBody>
      </p:sp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AC4CF8F2-64A5-4E4E-8B5D-F9A354C7E196}"/>
              </a:ext>
            </a:extLst>
          </p:cNvPr>
          <p:cNvCxnSpPr/>
          <p:nvPr/>
        </p:nvCxnSpPr>
        <p:spPr>
          <a:xfrm flipV="1">
            <a:off x="2259106" y="1635162"/>
            <a:ext cx="3512696" cy="7207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660CDAD7-701C-5443-B927-AA6BE29E4B22}"/>
              </a:ext>
            </a:extLst>
          </p:cNvPr>
          <p:cNvCxnSpPr/>
          <p:nvPr/>
        </p:nvCxnSpPr>
        <p:spPr>
          <a:xfrm>
            <a:off x="3582297" y="5077610"/>
            <a:ext cx="116182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A25EF91F-3E8C-4649-AA72-D33C6B18DBB4}"/>
              </a:ext>
            </a:extLst>
          </p:cNvPr>
          <p:cNvSpPr/>
          <p:nvPr/>
        </p:nvSpPr>
        <p:spPr>
          <a:xfrm>
            <a:off x="166557" y="3685822"/>
            <a:ext cx="2525843" cy="3031061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751930A-E428-469A-B9E2-530F903DEF33}"/>
              </a:ext>
            </a:extLst>
          </p:cNvPr>
          <p:cNvSpPr/>
          <p:nvPr/>
        </p:nvSpPr>
        <p:spPr>
          <a:xfrm>
            <a:off x="132690" y="536659"/>
            <a:ext cx="5897768" cy="314916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2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8065"/>
            <a:ext cx="10515600" cy="64113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b="1" dirty="0">
                <a:solidFill>
                  <a:schemeClr val="tx1"/>
                </a:solidFill>
              </a:rPr>
              <a:t>第</a:t>
            </a:r>
            <a:r>
              <a:rPr lang="en-US" altLang="zh-CN" sz="3200" b="1" dirty="0"/>
              <a:t>3</a:t>
            </a:r>
            <a:r>
              <a:rPr lang="zh-CN" altLang="en-US" sz="3200" b="1" dirty="0">
                <a:solidFill>
                  <a:schemeClr val="tx1"/>
                </a:solidFill>
              </a:rPr>
              <a:t>题</a:t>
            </a:r>
          </a:p>
          <a:p>
            <a:r>
              <a:rPr lang="zh-CN" altLang="en-US" sz="2400" dirty="0"/>
              <a:t>不定积分遗漏常数项</a:t>
            </a: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  <a:p>
            <a:r>
              <a:rPr lang="zh-CN" altLang="en-US" sz="2400" dirty="0"/>
              <a:t>限制坐标范围时，混淆纵坐标和横坐标</a:t>
            </a:r>
          </a:p>
          <a:p>
            <a:pPr marL="0" indent="0">
              <a:buNone/>
            </a:pPr>
            <a:endParaRPr lang="en-US" altLang="zh-CN" sz="3200" b="1" dirty="0"/>
          </a:p>
          <a:p>
            <a:endParaRPr lang="en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zh-CN" altLang="en-US" dirty="0"/>
          </a:p>
          <a:p>
            <a:pPr marL="0" indent="0">
              <a:buNone/>
            </a:pPr>
            <a:endParaRPr lang="en-US" altLang="zh-CN" sz="2400" dirty="0"/>
          </a:p>
        </p:txBody>
      </p:sp>
      <p:pic>
        <p:nvPicPr>
          <p:cNvPr id="5" name="图片 4" descr="图形用户界面, 文本, 应用程序, 电子邮件&#10;&#10;描述已自动生成">
            <a:extLst>
              <a:ext uri="{FF2B5EF4-FFF2-40B4-BE49-F238E27FC236}">
                <a16:creationId xmlns:a16="http://schemas.microsoft.com/office/drawing/2014/main" id="{08B63FAB-DC7D-4762-8256-6223A39080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16227"/>
            <a:ext cx="7150467" cy="2375022"/>
          </a:xfrm>
          <a:prstGeom prst="rect">
            <a:avLst/>
          </a:prstGeom>
        </p:spPr>
      </p:pic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B92CB7F1-025E-43AE-8C41-3E51BCB9E17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802"/>
          <a:stretch/>
        </p:blipFill>
        <p:spPr>
          <a:xfrm>
            <a:off x="7150467" y="2143356"/>
            <a:ext cx="4572390" cy="4679244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50A043CD-D6D1-4CF9-A4D4-6586DBC85701}"/>
              </a:ext>
            </a:extLst>
          </p:cNvPr>
          <p:cNvSpPr/>
          <p:nvPr/>
        </p:nvSpPr>
        <p:spPr>
          <a:xfrm>
            <a:off x="101600" y="2381955"/>
            <a:ext cx="11853333" cy="4327455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03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形用户界面, 文本, 应用程序, 电子邮件&#10;&#10;描述已自动生成">
            <a:extLst>
              <a:ext uri="{FF2B5EF4-FFF2-40B4-BE49-F238E27FC236}">
                <a16:creationId xmlns:a16="http://schemas.microsoft.com/office/drawing/2014/main" id="{F883EF14-9148-47FD-8650-5F24E607D9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484" y="572134"/>
            <a:ext cx="7012027" cy="2472260"/>
          </a:xfrm>
          <a:prstGeom prst="rect">
            <a:avLst/>
          </a:prstGeom>
        </p:spPr>
      </p:pic>
      <p:pic>
        <p:nvPicPr>
          <p:cNvPr id="6" name="图片 5" descr="图形用户界面, 文本, 应用程序, 电子邮件&#10;&#10;描述已自动生成">
            <a:extLst>
              <a:ext uri="{FF2B5EF4-FFF2-40B4-BE49-F238E27FC236}">
                <a16:creationId xmlns:a16="http://schemas.microsoft.com/office/drawing/2014/main" id="{A9865AAE-E0E1-40DC-909D-3F9E68CA7C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484" y="3529824"/>
            <a:ext cx="8637076" cy="284839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8351103-BF27-4057-979D-E163DF533AB6}"/>
              </a:ext>
            </a:extLst>
          </p:cNvPr>
          <p:cNvSpPr/>
          <p:nvPr/>
        </p:nvSpPr>
        <p:spPr>
          <a:xfrm>
            <a:off x="1066800" y="310445"/>
            <a:ext cx="9985022" cy="6146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2957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16</TotalTime>
  <Words>1783</Words>
  <Application>Microsoft Office PowerPoint</Application>
  <PresentationFormat>宽屏</PresentationFormat>
  <Paragraphs>285</Paragraphs>
  <Slides>24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Courier</vt:lpstr>
      <vt:lpstr>Helvetica Light</vt:lpstr>
      <vt:lpstr>等线</vt:lpstr>
      <vt:lpstr>等线 Light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*Prelab提交方式更改</vt:lpstr>
      <vt:lpstr>Lab1主要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ab 2 System Analysis in Time Domai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 Introduction to MATLAB</dc:title>
  <dc:creator>sist</dc:creator>
  <cp:lastModifiedBy>Wang Yujie</cp:lastModifiedBy>
  <cp:revision>185</cp:revision>
  <dcterms:created xsi:type="dcterms:W3CDTF">2018-08-27T07:50:56Z</dcterms:created>
  <dcterms:modified xsi:type="dcterms:W3CDTF">2021-03-23T16:14:46Z</dcterms:modified>
</cp:coreProperties>
</file>